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32E3" w:rsidRDefault="00C17508" w:rsidP="002D5E3B">
      <w:pPr>
        <w:jc w:val="center"/>
      </w:pPr>
      <w:r>
        <w:rPr>
          <w:noProof/>
          <w:lang w:eastAsia="fr-FR"/>
        </w:rPr>
        <w:pict>
          <v:roundrect id="_x0000_s1045" style="position:absolute;left:0;text-align:left;margin-left:79.5pt;margin-top:17.85pt;width:367.85pt;height:62pt;z-index:251659264" arcsize="10923f" strokecolor="black [3213]" strokeweight="1pt">
            <v:textbox>
              <w:txbxContent>
                <w:p w:rsidR="00916DF0" w:rsidRDefault="009B232B" w:rsidP="009B232B">
                  <w:pPr>
                    <w:ind w:left="0"/>
                  </w:pPr>
                  <w:r>
                    <w:t xml:space="preserve">    Niveau : 4 Maths           </w:t>
                  </w:r>
                  <w:r w:rsidR="00916DF0">
                    <w:t>Lycée Ibn Khaldoun</w:t>
                  </w:r>
                </w:p>
                <w:p w:rsidR="00916DF0" w:rsidRPr="00916DF0" w:rsidRDefault="00916DF0" w:rsidP="00916DF0">
                  <w:pPr>
                    <w:ind w:left="0"/>
                    <w:rPr>
                      <w:b/>
                      <w:bCs/>
                    </w:rPr>
                  </w:pPr>
                  <w:r>
                    <w:t xml:space="preserve">   </w:t>
                  </w:r>
                  <w:r w:rsidR="009B232B">
                    <w:t xml:space="preserve"> </w:t>
                  </w:r>
                  <w:r w:rsidRPr="009F3419">
                    <w:rPr>
                      <w:rFonts w:ascii="Copperplate Gothic Bold" w:hAnsi="Copperplate Gothic Bold"/>
                      <w:b/>
                      <w:bCs/>
                    </w:rPr>
                    <w:t xml:space="preserve">DEVOIR </w:t>
                  </w:r>
                  <w:r w:rsidR="009F3419">
                    <w:rPr>
                      <w:rFonts w:ascii="Copperplate Gothic Bold" w:hAnsi="Copperplate Gothic Bold"/>
                      <w:b/>
                      <w:bCs/>
                    </w:rPr>
                    <w:t xml:space="preserve"> </w:t>
                  </w:r>
                  <w:r w:rsidRPr="009F3419">
                    <w:rPr>
                      <w:rFonts w:ascii="Copperplate Gothic Bold" w:hAnsi="Copperplate Gothic Bold"/>
                      <w:b/>
                      <w:bCs/>
                    </w:rPr>
                    <w:t xml:space="preserve">DE </w:t>
                  </w:r>
                  <w:r w:rsidR="009F3419">
                    <w:rPr>
                      <w:rFonts w:ascii="Copperplate Gothic Bold" w:hAnsi="Copperplate Gothic Bold"/>
                      <w:b/>
                      <w:bCs/>
                    </w:rPr>
                    <w:t xml:space="preserve"> </w:t>
                  </w:r>
                  <w:r w:rsidRPr="009F3419">
                    <w:rPr>
                      <w:rFonts w:ascii="Copperplate Gothic Bold" w:hAnsi="Copperplate Gothic Bold"/>
                      <w:b/>
                      <w:bCs/>
                    </w:rPr>
                    <w:t xml:space="preserve">CONTROLE </w:t>
                  </w:r>
                  <w:r w:rsidR="009F3419">
                    <w:rPr>
                      <w:rFonts w:ascii="Copperplate Gothic Bold" w:hAnsi="Copperplate Gothic Bold"/>
                      <w:b/>
                      <w:bCs/>
                    </w:rPr>
                    <w:t xml:space="preserve"> </w:t>
                  </w:r>
                  <w:r w:rsidRPr="009F3419">
                    <w:rPr>
                      <w:rFonts w:ascii="Copperplate Gothic Bold" w:hAnsi="Copperplate Gothic Bold"/>
                      <w:b/>
                      <w:bCs/>
                    </w:rPr>
                    <w:t>N°1</w:t>
                  </w:r>
                  <w:r>
                    <w:rPr>
                      <w:b/>
                      <w:bCs/>
                    </w:rPr>
                    <w:t xml:space="preserve">   </w:t>
                  </w:r>
                  <w:r w:rsidR="00CC0B17">
                    <w:rPr>
                      <w:b/>
                      <w:bCs/>
                    </w:rPr>
                    <w:t xml:space="preserve">          </w:t>
                  </w:r>
                  <w:r w:rsidR="009F3419">
                    <w:rPr>
                      <w:b/>
                      <w:bCs/>
                    </w:rPr>
                    <w:t xml:space="preserve">  </w:t>
                  </w:r>
                  <w:r w:rsidRPr="009F3419">
                    <w:rPr>
                      <w:rFonts w:ascii="Calibri" w:hAnsi="Calibri"/>
                      <w:sz w:val="28"/>
                      <w:szCs w:val="28"/>
                    </w:rPr>
                    <w:t>Durée</w:t>
                  </w:r>
                  <w:r w:rsidR="009B232B" w:rsidRPr="009F3419">
                    <w:rPr>
                      <w:rFonts w:ascii="Calibri" w:hAnsi="Calibri"/>
                      <w:sz w:val="28"/>
                      <w:szCs w:val="28"/>
                    </w:rPr>
                    <w:t> :</w:t>
                  </w:r>
                  <w:r w:rsidRPr="009F3419">
                    <w:rPr>
                      <w:rFonts w:ascii="Calibri" w:hAnsi="Calibri"/>
                      <w:b/>
                      <w:bCs/>
                      <w:sz w:val="28"/>
                      <w:szCs w:val="28"/>
                    </w:rPr>
                    <w:t xml:space="preserve"> 2heures</w:t>
                  </w:r>
                </w:p>
                <w:p w:rsidR="00916DF0" w:rsidRDefault="00916DF0" w:rsidP="00916DF0">
                  <w:pPr>
                    <w:ind w:left="0" w:firstLine="0"/>
                  </w:pPr>
                  <w:r>
                    <w:t>Niveau : 4 Maths</w:t>
                  </w:r>
                </w:p>
                <w:p w:rsidR="00916DF0" w:rsidRDefault="00916DF0" w:rsidP="00916DF0">
                  <w:pPr>
                    <w:ind w:left="0" w:firstLine="0"/>
                  </w:pPr>
                </w:p>
              </w:txbxContent>
            </v:textbox>
          </v:roundrect>
        </w:pict>
      </w:r>
      <w:r>
        <w:rPr>
          <w:noProof/>
          <w:lang w:eastAsia="fr-FR"/>
        </w:rPr>
        <w:pict>
          <v:rect id="_x0000_s1026" style="position:absolute;left:0;text-align:left;margin-left:69.2pt;margin-top:6.55pt;width:388.8pt;height:83.3pt;z-index:251658240" fillcolor="black" strokeweight="1.5pt">
            <v:fill r:id="rId7" o:title="noir)" type="pattern"/>
          </v:rect>
        </w:pict>
      </w:r>
    </w:p>
    <w:p w:rsidR="008932E3" w:rsidRPr="008932E3" w:rsidRDefault="008932E3" w:rsidP="008932E3"/>
    <w:p w:rsidR="008932E3" w:rsidRPr="008932E3" w:rsidRDefault="008932E3" w:rsidP="008932E3"/>
    <w:p w:rsidR="008932E3" w:rsidRPr="008932E3" w:rsidRDefault="008932E3" w:rsidP="008932E3"/>
    <w:p w:rsidR="008932E3" w:rsidRDefault="008932E3" w:rsidP="008932E3"/>
    <w:p w:rsidR="0017164E" w:rsidRPr="009F3419" w:rsidRDefault="004E0F00" w:rsidP="0017164E">
      <w:pPr>
        <w:rPr>
          <w:sz w:val="22"/>
          <w:szCs w:val="22"/>
        </w:rPr>
      </w:pPr>
      <w:r w:rsidRPr="00C379F2">
        <w:rPr>
          <w:b/>
          <w:bCs/>
          <w:u w:val="single"/>
        </w:rPr>
        <w:t>Exercice 1</w:t>
      </w:r>
      <w:r w:rsidR="00922510" w:rsidRPr="00C379F2">
        <w:rPr>
          <w:b/>
          <w:bCs/>
          <w:u w:val="single"/>
        </w:rPr>
        <w:t> :</w:t>
      </w:r>
      <w:r w:rsidR="009F3419">
        <w:rPr>
          <w:sz w:val="22"/>
          <w:szCs w:val="22"/>
        </w:rPr>
        <w:t xml:space="preserve">     </w:t>
      </w:r>
      <w:r w:rsidR="009F3419" w:rsidRPr="00007E6C">
        <w:rPr>
          <w:rFonts w:ascii="Lucida Handwriting" w:hAnsi="Lucida Handwriting" w:cs="Tahoma"/>
          <w:sz w:val="22"/>
          <w:szCs w:val="22"/>
        </w:rPr>
        <w:t>(4 points)</w:t>
      </w:r>
    </w:p>
    <w:p w:rsidR="007C1F6A" w:rsidRPr="009B5DB6" w:rsidRDefault="003F469B" w:rsidP="009B5DB6">
      <w:pPr>
        <w:pStyle w:val="Paragraphedeliste"/>
        <w:numPr>
          <w:ilvl w:val="0"/>
          <w:numId w:val="12"/>
        </w:numPr>
        <w:rPr>
          <w:sz w:val="22"/>
          <w:szCs w:val="22"/>
          <w:lang w:bidi="ar-TN"/>
        </w:rPr>
      </w:pPr>
      <w:r w:rsidRPr="009B5DB6">
        <w:rPr>
          <w:sz w:val="22"/>
          <w:szCs w:val="22"/>
          <w:lang w:bidi="ar-TN"/>
        </w:rPr>
        <w:t>Pour chacune des questions suivantes, une seule des trois réponses proposées est exacte.</w:t>
      </w:r>
    </w:p>
    <w:p w:rsidR="0081010A" w:rsidRDefault="003F469B" w:rsidP="00BD4DD4">
      <w:pPr>
        <w:pStyle w:val="Paragraphedeliste"/>
        <w:numPr>
          <w:ilvl w:val="0"/>
          <w:numId w:val="9"/>
        </w:numPr>
        <w:rPr>
          <w:sz w:val="22"/>
          <w:szCs w:val="22"/>
          <w:lang w:bidi="ar-TN"/>
        </w:rPr>
      </w:pPr>
      <w:r w:rsidRPr="00BD4DD4">
        <w:rPr>
          <w:sz w:val="22"/>
          <w:szCs w:val="22"/>
          <w:lang w:bidi="ar-TN"/>
        </w:rPr>
        <w:t>S</w:t>
      </w:r>
      <w:r w:rsidR="001275DE" w:rsidRPr="00BD4DD4">
        <w:rPr>
          <w:sz w:val="22"/>
          <w:szCs w:val="22"/>
          <w:lang w:bidi="ar-TN"/>
        </w:rPr>
        <w:t xml:space="preserve">oit, </w:t>
      </w:r>
      <w:proofErr w:type="gramStart"/>
      <w:r w:rsidR="001275DE" w:rsidRPr="00BD4DD4">
        <w:rPr>
          <w:sz w:val="22"/>
          <w:szCs w:val="22"/>
          <w:lang w:bidi="ar-TN"/>
        </w:rPr>
        <w:t xml:space="preserve">dans </w:t>
      </w:r>
      <w:proofErr w:type="gramEnd"/>
      <w:r w:rsidR="001275DE" w:rsidRPr="001275DE">
        <w:rPr>
          <w:position w:val="-4"/>
          <w:lang w:bidi="ar-TN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" o:ole="">
            <v:imagedata r:id="rId8" o:title=""/>
          </v:shape>
          <o:OLEObject Type="Embed" ProgID="Equation.DSMT4" ShapeID="_x0000_i1025" DrawAspect="Content" ObjectID="_1507893189" r:id="rId9"/>
        </w:object>
      </w:r>
      <w:r w:rsidR="001275DE" w:rsidRPr="00BD4DD4">
        <w:rPr>
          <w:sz w:val="22"/>
          <w:szCs w:val="22"/>
          <w:lang w:bidi="ar-TN"/>
        </w:rPr>
        <w:t xml:space="preserve">, l’équation  </w:t>
      </w:r>
      <w:r w:rsidR="00E46D7E" w:rsidRPr="001275DE">
        <w:rPr>
          <w:position w:val="-14"/>
          <w:lang w:bidi="ar-TN"/>
        </w:rPr>
        <w:object w:dxaOrig="4080" w:dyaOrig="440">
          <v:shape id="_x0000_i1026" type="#_x0000_t75" style="width:204pt;height:21.75pt" o:ole="">
            <v:imagedata r:id="rId10" o:title=""/>
          </v:shape>
          <o:OLEObject Type="Embed" ProgID="Equation.DSMT4" ShapeID="_x0000_i1026" DrawAspect="Content" ObjectID="_1507893190" r:id="rId11"/>
        </w:object>
      </w:r>
      <w:r w:rsidR="0081010A" w:rsidRPr="00BD4DD4">
        <w:rPr>
          <w:sz w:val="22"/>
          <w:szCs w:val="22"/>
          <w:lang w:bidi="ar-TN"/>
        </w:rPr>
        <w:t xml:space="preserve">. On note </w:t>
      </w:r>
      <w:r w:rsidR="0081010A" w:rsidRPr="0081010A">
        <w:rPr>
          <w:position w:val="-12"/>
          <w:lang w:bidi="ar-TN"/>
        </w:rPr>
        <w:object w:dxaOrig="260" w:dyaOrig="360">
          <v:shape id="_x0000_i1027" type="#_x0000_t75" style="width:13.5pt;height:18pt" o:ole="">
            <v:imagedata r:id="rId12" o:title=""/>
          </v:shape>
          <o:OLEObject Type="Embed" ProgID="Equation.DSMT4" ShapeID="_x0000_i1027" DrawAspect="Content" ObjectID="_1507893191" r:id="rId13"/>
        </w:object>
      </w:r>
      <w:r w:rsidR="0081010A" w:rsidRPr="00BD4DD4">
        <w:rPr>
          <w:sz w:val="22"/>
          <w:szCs w:val="22"/>
          <w:lang w:bidi="ar-TN"/>
        </w:rPr>
        <w:t xml:space="preserve"> et </w:t>
      </w:r>
      <w:r w:rsidR="0081010A" w:rsidRPr="0081010A">
        <w:rPr>
          <w:position w:val="-12"/>
          <w:lang w:bidi="ar-TN"/>
        </w:rPr>
        <w:object w:dxaOrig="279" w:dyaOrig="360">
          <v:shape id="_x0000_i1028" type="#_x0000_t75" style="width:13.5pt;height:18pt" o:ole="">
            <v:imagedata r:id="rId14" o:title=""/>
          </v:shape>
          <o:OLEObject Type="Embed" ProgID="Equation.DSMT4" ShapeID="_x0000_i1028" DrawAspect="Content" ObjectID="_1507893192" r:id="rId15"/>
        </w:object>
      </w:r>
      <w:r w:rsidR="0081010A" w:rsidRPr="00BD4DD4">
        <w:rPr>
          <w:sz w:val="22"/>
          <w:szCs w:val="22"/>
          <w:lang w:bidi="ar-TN"/>
        </w:rPr>
        <w:t xml:space="preserve"> les solutions de </w:t>
      </w:r>
      <w:r w:rsidR="0081010A" w:rsidRPr="0081010A">
        <w:rPr>
          <w:position w:val="-14"/>
          <w:lang w:bidi="ar-TN"/>
        </w:rPr>
        <w:object w:dxaOrig="380" w:dyaOrig="400">
          <v:shape id="_x0000_i1029" type="#_x0000_t75" style="width:18.75pt;height:20.25pt" o:ole="">
            <v:imagedata r:id="rId16" o:title=""/>
          </v:shape>
          <o:OLEObject Type="Embed" ProgID="Equation.DSMT4" ShapeID="_x0000_i1029" DrawAspect="Content" ObjectID="_1507893193" r:id="rId17"/>
        </w:object>
      </w:r>
      <w:r w:rsidR="0081010A" w:rsidRPr="00BD4DD4">
        <w:rPr>
          <w:sz w:val="22"/>
          <w:szCs w:val="22"/>
          <w:lang w:bidi="ar-TN"/>
        </w:rPr>
        <w:t xml:space="preserve">.Une </w:t>
      </w:r>
      <w:proofErr w:type="gramStart"/>
      <w:r w:rsidR="0081010A" w:rsidRPr="00BD4DD4">
        <w:rPr>
          <w:sz w:val="22"/>
          <w:szCs w:val="22"/>
          <w:lang w:bidi="ar-TN"/>
        </w:rPr>
        <w:t>mesure</w:t>
      </w:r>
      <w:proofErr w:type="gramEnd"/>
      <w:r w:rsidR="0081010A" w:rsidRPr="00BD4DD4">
        <w:rPr>
          <w:sz w:val="22"/>
          <w:szCs w:val="22"/>
          <w:lang w:bidi="ar-TN"/>
        </w:rPr>
        <w:t xml:space="preserve"> de </w:t>
      </w:r>
      <w:r w:rsidR="0081010A" w:rsidRPr="0081010A">
        <w:rPr>
          <w:position w:val="-14"/>
          <w:lang w:bidi="ar-TN"/>
        </w:rPr>
        <w:object w:dxaOrig="1400" w:dyaOrig="400">
          <v:shape id="_x0000_i1030" type="#_x0000_t75" style="width:69.75pt;height:20.25pt" o:ole="">
            <v:imagedata r:id="rId18" o:title=""/>
          </v:shape>
          <o:OLEObject Type="Embed" ProgID="Equation.DSMT4" ShapeID="_x0000_i1030" DrawAspect="Content" ObjectID="_1507893194" r:id="rId19"/>
        </w:object>
      </w:r>
      <w:r w:rsidR="0081010A" w:rsidRPr="00BD4DD4">
        <w:rPr>
          <w:sz w:val="22"/>
          <w:szCs w:val="22"/>
          <w:lang w:bidi="ar-TN"/>
        </w:rPr>
        <w:t>est</w:t>
      </w:r>
    </w:p>
    <w:tbl>
      <w:tblPr>
        <w:tblStyle w:val="Grilledutableau"/>
        <w:tblW w:w="0" w:type="auto"/>
        <w:tblInd w:w="10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88"/>
        <w:gridCol w:w="3208"/>
        <w:gridCol w:w="3209"/>
      </w:tblGrid>
      <w:tr w:rsidR="00EA41B7" w:rsidTr="00EA41B7">
        <w:tc>
          <w:tcPr>
            <w:tcW w:w="3535" w:type="dxa"/>
          </w:tcPr>
          <w:p w:rsidR="00EA41B7" w:rsidRDefault="00EA41B7" w:rsidP="00EA41B7">
            <w:pPr>
              <w:pStyle w:val="Paragraphedeliste"/>
              <w:numPr>
                <w:ilvl w:val="0"/>
                <w:numId w:val="10"/>
              </w:numPr>
              <w:rPr>
                <w:sz w:val="22"/>
                <w:szCs w:val="22"/>
                <w:lang w:bidi="ar-TN"/>
              </w:rPr>
            </w:pPr>
            <w:r w:rsidRPr="00EA41B7">
              <w:rPr>
                <w:position w:val="-24"/>
                <w:sz w:val="22"/>
                <w:szCs w:val="22"/>
                <w:lang w:bidi="ar-TN"/>
              </w:rPr>
              <w:object w:dxaOrig="260" w:dyaOrig="639">
                <v:shape id="_x0000_i1031" type="#_x0000_t75" style="width:12.75pt;height:32.25pt" o:ole="">
                  <v:imagedata r:id="rId20" o:title=""/>
                </v:shape>
                <o:OLEObject Type="Embed" ProgID="Equation.DSMT4" ShapeID="_x0000_i1031" DrawAspect="Content" ObjectID="_1507893195" r:id="rId21"/>
              </w:object>
            </w:r>
          </w:p>
        </w:tc>
        <w:tc>
          <w:tcPr>
            <w:tcW w:w="3535" w:type="dxa"/>
          </w:tcPr>
          <w:p w:rsidR="00EA41B7" w:rsidRDefault="00EA41B7" w:rsidP="00EA41B7">
            <w:pPr>
              <w:pStyle w:val="Paragraphedeliste"/>
              <w:numPr>
                <w:ilvl w:val="0"/>
                <w:numId w:val="10"/>
              </w:numPr>
              <w:rPr>
                <w:sz w:val="22"/>
                <w:szCs w:val="22"/>
                <w:lang w:bidi="ar-TN"/>
              </w:rPr>
            </w:pPr>
            <w:r w:rsidRPr="00EA41B7">
              <w:rPr>
                <w:position w:val="-24"/>
                <w:sz w:val="22"/>
                <w:szCs w:val="22"/>
                <w:lang w:bidi="ar-TN"/>
              </w:rPr>
              <w:object w:dxaOrig="380" w:dyaOrig="639">
                <v:shape id="_x0000_i1032" type="#_x0000_t75" style="width:18.75pt;height:32.25pt" o:ole="">
                  <v:imagedata r:id="rId22" o:title=""/>
                </v:shape>
                <o:OLEObject Type="Embed" ProgID="Equation.DSMT4" ShapeID="_x0000_i1032" DrawAspect="Content" ObjectID="_1507893196" r:id="rId23"/>
              </w:object>
            </w:r>
          </w:p>
        </w:tc>
        <w:tc>
          <w:tcPr>
            <w:tcW w:w="3536" w:type="dxa"/>
          </w:tcPr>
          <w:p w:rsidR="00EA41B7" w:rsidRDefault="00EA41B7" w:rsidP="00EA41B7">
            <w:pPr>
              <w:pStyle w:val="Paragraphedeliste"/>
              <w:numPr>
                <w:ilvl w:val="0"/>
                <w:numId w:val="10"/>
              </w:numPr>
              <w:rPr>
                <w:sz w:val="22"/>
                <w:szCs w:val="22"/>
                <w:lang w:bidi="ar-TN"/>
              </w:rPr>
            </w:pPr>
            <w:r w:rsidRPr="00EA41B7">
              <w:rPr>
                <w:position w:val="-24"/>
                <w:sz w:val="22"/>
                <w:szCs w:val="22"/>
                <w:lang w:bidi="ar-TN"/>
              </w:rPr>
              <w:object w:dxaOrig="380" w:dyaOrig="639">
                <v:shape id="_x0000_i1033" type="#_x0000_t75" style="width:18.75pt;height:32.25pt" o:ole="">
                  <v:imagedata r:id="rId24" o:title=""/>
                </v:shape>
                <o:OLEObject Type="Embed" ProgID="Equation.DSMT4" ShapeID="_x0000_i1033" DrawAspect="Content" ObjectID="_1507893197" r:id="rId25"/>
              </w:object>
            </w:r>
          </w:p>
        </w:tc>
      </w:tr>
    </w:tbl>
    <w:p w:rsidR="00EA41B7" w:rsidRPr="00BD4DD4" w:rsidRDefault="00EA41B7" w:rsidP="00EA41B7">
      <w:pPr>
        <w:pStyle w:val="Paragraphedeliste"/>
        <w:ind w:left="1077" w:firstLine="0"/>
        <w:rPr>
          <w:sz w:val="22"/>
          <w:szCs w:val="22"/>
          <w:lang w:bidi="ar-TN"/>
        </w:rPr>
      </w:pPr>
    </w:p>
    <w:p w:rsidR="0081010A" w:rsidRDefault="00AB4333" w:rsidP="00BD4DD4">
      <w:pPr>
        <w:pStyle w:val="Paragraphedeliste"/>
        <w:numPr>
          <w:ilvl w:val="0"/>
          <w:numId w:val="9"/>
        </w:numPr>
        <w:rPr>
          <w:sz w:val="22"/>
          <w:szCs w:val="22"/>
          <w:lang w:bidi="ar-TN"/>
        </w:rPr>
      </w:pPr>
      <w:r>
        <w:rPr>
          <w:sz w:val="22"/>
          <w:szCs w:val="22"/>
          <w:lang w:bidi="ar-TN"/>
        </w:rPr>
        <w:t xml:space="preserve">Le module du nombre complexe </w:t>
      </w:r>
      <w:r w:rsidRPr="00AB4333">
        <w:rPr>
          <w:position w:val="-6"/>
          <w:sz w:val="22"/>
          <w:szCs w:val="22"/>
          <w:lang w:bidi="ar-TN"/>
        </w:rPr>
        <w:object w:dxaOrig="820" w:dyaOrig="499">
          <v:shape id="_x0000_i1034" type="#_x0000_t75" style="width:41.25pt;height:24.75pt" o:ole="">
            <v:imagedata r:id="rId26" o:title=""/>
          </v:shape>
          <o:OLEObject Type="Embed" ProgID="Equation.DSMT4" ShapeID="_x0000_i1034" DrawAspect="Content" ObjectID="_1507893198" r:id="rId27"/>
        </w:object>
      </w:r>
      <w:r>
        <w:rPr>
          <w:sz w:val="22"/>
          <w:szCs w:val="22"/>
          <w:lang w:bidi="ar-TN"/>
        </w:rPr>
        <w:t xml:space="preserve"> est égal à</w:t>
      </w:r>
    </w:p>
    <w:tbl>
      <w:tblPr>
        <w:tblStyle w:val="Grilledutableau"/>
        <w:tblW w:w="0" w:type="auto"/>
        <w:tblInd w:w="10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88"/>
        <w:gridCol w:w="3226"/>
        <w:gridCol w:w="3191"/>
      </w:tblGrid>
      <w:tr w:rsidR="00EA41B7" w:rsidTr="00EA41B7">
        <w:tc>
          <w:tcPr>
            <w:tcW w:w="3535" w:type="dxa"/>
          </w:tcPr>
          <w:p w:rsidR="00EA41B7" w:rsidRPr="00EA41B7" w:rsidRDefault="00EA41B7" w:rsidP="00EA41B7">
            <w:pPr>
              <w:pStyle w:val="Paragraphedeliste"/>
              <w:numPr>
                <w:ilvl w:val="0"/>
                <w:numId w:val="11"/>
              </w:numPr>
              <w:rPr>
                <w:sz w:val="22"/>
                <w:szCs w:val="22"/>
                <w:lang w:bidi="ar-TN"/>
              </w:rPr>
            </w:pPr>
            <w:r w:rsidRPr="00EA41B7">
              <w:rPr>
                <w:position w:val="-4"/>
                <w:lang w:bidi="ar-TN"/>
              </w:rPr>
              <w:object w:dxaOrig="180" w:dyaOrig="260">
                <v:shape id="_x0000_i1035" type="#_x0000_t75" style="width:9pt;height:12.75pt" o:ole="">
                  <v:imagedata r:id="rId28" o:title=""/>
                </v:shape>
                <o:OLEObject Type="Embed" ProgID="Equation.DSMT4" ShapeID="_x0000_i1035" DrawAspect="Content" ObjectID="_1507893199" r:id="rId29"/>
              </w:object>
            </w:r>
          </w:p>
        </w:tc>
        <w:tc>
          <w:tcPr>
            <w:tcW w:w="3535" w:type="dxa"/>
          </w:tcPr>
          <w:p w:rsidR="00EA41B7" w:rsidRDefault="00EA41B7" w:rsidP="00EA41B7">
            <w:pPr>
              <w:pStyle w:val="Paragraphedeliste"/>
              <w:numPr>
                <w:ilvl w:val="0"/>
                <w:numId w:val="11"/>
              </w:numPr>
              <w:rPr>
                <w:sz w:val="22"/>
                <w:szCs w:val="22"/>
                <w:lang w:bidi="ar-TN"/>
              </w:rPr>
            </w:pPr>
            <w:r w:rsidRPr="00EA41B7">
              <w:rPr>
                <w:position w:val="-6"/>
                <w:sz w:val="22"/>
                <w:szCs w:val="22"/>
                <w:lang w:bidi="ar-TN"/>
              </w:rPr>
              <w:object w:dxaOrig="400" w:dyaOrig="360">
                <v:shape id="_x0000_i1036" type="#_x0000_t75" style="width:20.25pt;height:18pt" o:ole="">
                  <v:imagedata r:id="rId30" o:title=""/>
                </v:shape>
                <o:OLEObject Type="Embed" ProgID="Equation.DSMT4" ShapeID="_x0000_i1036" DrawAspect="Content" ObjectID="_1507893200" r:id="rId31"/>
              </w:object>
            </w:r>
          </w:p>
        </w:tc>
        <w:tc>
          <w:tcPr>
            <w:tcW w:w="3536" w:type="dxa"/>
          </w:tcPr>
          <w:p w:rsidR="00EA41B7" w:rsidRDefault="00EA41B7" w:rsidP="00EA41B7">
            <w:pPr>
              <w:pStyle w:val="Paragraphedeliste"/>
              <w:numPr>
                <w:ilvl w:val="0"/>
                <w:numId w:val="11"/>
              </w:numPr>
              <w:rPr>
                <w:sz w:val="22"/>
                <w:szCs w:val="22"/>
                <w:lang w:bidi="ar-TN"/>
              </w:rPr>
            </w:pPr>
            <w:r w:rsidRPr="00EA41B7">
              <w:rPr>
                <w:position w:val="-4"/>
                <w:sz w:val="22"/>
                <w:szCs w:val="22"/>
                <w:lang w:bidi="ar-TN"/>
              </w:rPr>
              <w:object w:dxaOrig="200" w:dyaOrig="260">
                <v:shape id="_x0000_i1037" type="#_x0000_t75" style="width:9.75pt;height:12.75pt" o:ole="">
                  <v:imagedata r:id="rId32" o:title=""/>
                </v:shape>
                <o:OLEObject Type="Embed" ProgID="Equation.DSMT4" ShapeID="_x0000_i1037" DrawAspect="Content" ObjectID="_1507893201" r:id="rId33"/>
              </w:object>
            </w:r>
          </w:p>
        </w:tc>
      </w:tr>
    </w:tbl>
    <w:p w:rsidR="00EA41B7" w:rsidRDefault="00EA41B7" w:rsidP="00EA41B7">
      <w:pPr>
        <w:pStyle w:val="Paragraphedeliste"/>
        <w:ind w:left="1077" w:firstLine="0"/>
        <w:rPr>
          <w:sz w:val="22"/>
          <w:szCs w:val="22"/>
          <w:lang w:bidi="ar-TN"/>
        </w:rPr>
      </w:pPr>
    </w:p>
    <w:p w:rsidR="003F469B" w:rsidRDefault="009B5DB6" w:rsidP="009B5DB6">
      <w:pPr>
        <w:pStyle w:val="Paragraphedeliste"/>
        <w:numPr>
          <w:ilvl w:val="0"/>
          <w:numId w:val="12"/>
        </w:numPr>
        <w:rPr>
          <w:sz w:val="22"/>
          <w:szCs w:val="22"/>
          <w:lang w:bidi="ar-TN"/>
        </w:rPr>
      </w:pPr>
      <w:r>
        <w:rPr>
          <w:sz w:val="22"/>
          <w:szCs w:val="22"/>
          <w:lang w:bidi="ar-TN"/>
        </w:rPr>
        <w:t>Répondre par vrai ou faux. Aucune justification n’est demandée.</w:t>
      </w:r>
    </w:p>
    <w:p w:rsidR="009B5DB6" w:rsidRDefault="009B5DB6" w:rsidP="009B5DB6">
      <w:pPr>
        <w:pStyle w:val="Paragraphedeliste"/>
        <w:ind w:left="1077" w:firstLine="0"/>
        <w:rPr>
          <w:sz w:val="22"/>
          <w:szCs w:val="22"/>
          <w:lang w:bidi="ar-TN"/>
        </w:rPr>
      </w:pPr>
      <w:r>
        <w:rPr>
          <w:sz w:val="22"/>
          <w:szCs w:val="22"/>
          <w:lang w:bidi="ar-TN"/>
        </w:rPr>
        <w:t xml:space="preserve">On considère trois </w:t>
      </w:r>
      <w:proofErr w:type="gramStart"/>
      <w:r>
        <w:rPr>
          <w:sz w:val="22"/>
          <w:szCs w:val="22"/>
          <w:lang w:bidi="ar-TN"/>
        </w:rPr>
        <w:t xml:space="preserve">suites </w:t>
      </w:r>
      <w:proofErr w:type="gramEnd"/>
      <w:r w:rsidRPr="009B5DB6">
        <w:rPr>
          <w:position w:val="-14"/>
          <w:sz w:val="22"/>
          <w:szCs w:val="22"/>
          <w:lang w:bidi="ar-TN"/>
        </w:rPr>
        <w:object w:dxaOrig="480" w:dyaOrig="400">
          <v:shape id="_x0000_i1038" type="#_x0000_t75" style="width:24pt;height:20.25pt" o:ole="">
            <v:imagedata r:id="rId34" o:title=""/>
          </v:shape>
          <o:OLEObject Type="Embed" ProgID="Equation.DSMT4" ShapeID="_x0000_i1038" DrawAspect="Content" ObjectID="_1507893202" r:id="rId35"/>
        </w:object>
      </w:r>
      <w:r>
        <w:rPr>
          <w:sz w:val="22"/>
          <w:szCs w:val="22"/>
          <w:lang w:bidi="ar-TN"/>
        </w:rPr>
        <w:t>,</w:t>
      </w:r>
      <w:r w:rsidRPr="009B5DB6">
        <w:rPr>
          <w:position w:val="-14"/>
          <w:sz w:val="22"/>
          <w:szCs w:val="22"/>
          <w:lang w:bidi="ar-TN"/>
        </w:rPr>
        <w:object w:dxaOrig="499" w:dyaOrig="400">
          <v:shape id="_x0000_i1039" type="#_x0000_t75" style="width:24.75pt;height:20.25pt" o:ole="">
            <v:imagedata r:id="rId36" o:title=""/>
          </v:shape>
          <o:OLEObject Type="Embed" ProgID="Equation.DSMT4" ShapeID="_x0000_i1039" DrawAspect="Content" ObjectID="_1507893203" r:id="rId37"/>
        </w:object>
      </w:r>
      <w:r>
        <w:rPr>
          <w:sz w:val="22"/>
          <w:szCs w:val="22"/>
          <w:lang w:bidi="ar-TN"/>
        </w:rPr>
        <w:t xml:space="preserve"> et </w:t>
      </w:r>
      <w:r w:rsidRPr="009B5DB6">
        <w:rPr>
          <w:position w:val="-14"/>
          <w:sz w:val="22"/>
          <w:szCs w:val="22"/>
          <w:lang w:bidi="ar-TN"/>
        </w:rPr>
        <w:object w:dxaOrig="540" w:dyaOrig="400">
          <v:shape id="_x0000_i1040" type="#_x0000_t75" style="width:27pt;height:20.25pt" o:ole="">
            <v:imagedata r:id="rId38" o:title=""/>
          </v:shape>
          <o:OLEObject Type="Embed" ProgID="Equation.DSMT4" ShapeID="_x0000_i1040" DrawAspect="Content" ObjectID="_1507893204" r:id="rId39"/>
        </w:object>
      </w:r>
      <w:r>
        <w:rPr>
          <w:sz w:val="22"/>
          <w:szCs w:val="22"/>
          <w:lang w:bidi="ar-TN"/>
        </w:rPr>
        <w:t xml:space="preserve">ayant, pour tout entier naturel </w:t>
      </w:r>
      <w:r w:rsidRPr="009B5DB6">
        <w:rPr>
          <w:position w:val="-4"/>
          <w:sz w:val="22"/>
          <w:szCs w:val="22"/>
          <w:lang w:bidi="ar-TN"/>
        </w:rPr>
        <w:object w:dxaOrig="200" w:dyaOrig="220">
          <v:shape id="_x0000_i1041" type="#_x0000_t75" style="width:9.75pt;height:11.25pt" o:ole="">
            <v:imagedata r:id="rId40" o:title=""/>
          </v:shape>
          <o:OLEObject Type="Embed" ProgID="Equation.DSMT4" ShapeID="_x0000_i1041" DrawAspect="Content" ObjectID="_1507893205" r:id="rId41"/>
        </w:object>
      </w:r>
      <w:r>
        <w:rPr>
          <w:sz w:val="22"/>
          <w:szCs w:val="22"/>
          <w:lang w:bidi="ar-TN"/>
        </w:rPr>
        <w:t xml:space="preserve">, les propriétés suivantes : </w:t>
      </w:r>
      <w:r w:rsidRPr="009B5DB6">
        <w:rPr>
          <w:position w:val="-12"/>
          <w:sz w:val="22"/>
          <w:szCs w:val="22"/>
          <w:lang w:bidi="ar-TN"/>
        </w:rPr>
        <w:object w:dxaOrig="1420" w:dyaOrig="360">
          <v:shape id="_x0000_i1042" type="#_x0000_t75" style="width:71.25pt;height:18pt" o:ole="">
            <v:imagedata r:id="rId42" o:title=""/>
          </v:shape>
          <o:OLEObject Type="Embed" ProgID="Equation.DSMT4" ShapeID="_x0000_i1042" DrawAspect="Content" ObjectID="_1507893206" r:id="rId43"/>
        </w:object>
      </w:r>
      <w:r>
        <w:rPr>
          <w:sz w:val="22"/>
          <w:szCs w:val="22"/>
          <w:lang w:bidi="ar-TN"/>
        </w:rPr>
        <w:t xml:space="preserve">, </w:t>
      </w:r>
      <w:r w:rsidRPr="009B5DB6">
        <w:rPr>
          <w:position w:val="-20"/>
          <w:sz w:val="22"/>
          <w:szCs w:val="22"/>
          <w:lang w:bidi="ar-TN"/>
        </w:rPr>
        <w:object w:dxaOrig="1340" w:dyaOrig="440">
          <v:shape id="_x0000_i1043" type="#_x0000_t75" style="width:66.75pt;height:21.75pt" o:ole="">
            <v:imagedata r:id="rId44" o:title=""/>
          </v:shape>
          <o:OLEObject Type="Embed" ProgID="Equation.DSMT4" ShapeID="_x0000_i1043" DrawAspect="Content" ObjectID="_1507893207" r:id="rId45"/>
        </w:object>
      </w:r>
      <w:r>
        <w:rPr>
          <w:sz w:val="22"/>
          <w:szCs w:val="22"/>
          <w:lang w:bidi="ar-TN"/>
        </w:rPr>
        <w:t xml:space="preserve"> et </w:t>
      </w:r>
      <w:r w:rsidRPr="009B5DB6">
        <w:rPr>
          <w:position w:val="-20"/>
          <w:sz w:val="22"/>
          <w:szCs w:val="22"/>
          <w:lang w:bidi="ar-TN"/>
        </w:rPr>
        <w:object w:dxaOrig="1240" w:dyaOrig="440">
          <v:shape id="_x0000_i1044" type="#_x0000_t75" style="width:62.25pt;height:21.75pt" o:ole="">
            <v:imagedata r:id="rId46" o:title=""/>
          </v:shape>
          <o:OLEObject Type="Embed" ProgID="Equation.DSMT4" ShapeID="_x0000_i1044" DrawAspect="Content" ObjectID="_1507893208" r:id="rId47"/>
        </w:object>
      </w:r>
      <w:r>
        <w:rPr>
          <w:sz w:val="22"/>
          <w:szCs w:val="22"/>
          <w:lang w:bidi="ar-TN"/>
        </w:rPr>
        <w:t>.</w:t>
      </w:r>
    </w:p>
    <w:p w:rsidR="009B5DB6" w:rsidRDefault="009B5DB6" w:rsidP="009B5DB6">
      <w:pPr>
        <w:pStyle w:val="Paragraphedeliste"/>
        <w:numPr>
          <w:ilvl w:val="0"/>
          <w:numId w:val="15"/>
        </w:numPr>
        <w:rPr>
          <w:sz w:val="22"/>
          <w:szCs w:val="22"/>
          <w:lang w:bidi="ar-TN"/>
        </w:rPr>
      </w:pPr>
      <w:r w:rsidRPr="009B5DB6">
        <w:rPr>
          <w:position w:val="-20"/>
          <w:sz w:val="22"/>
          <w:szCs w:val="22"/>
          <w:lang w:bidi="ar-TN"/>
        </w:rPr>
        <w:object w:dxaOrig="1219" w:dyaOrig="440">
          <v:shape id="_x0000_i1045" type="#_x0000_t75" style="width:60.75pt;height:21.75pt" o:ole="">
            <v:imagedata r:id="rId48" o:title=""/>
          </v:shape>
          <o:OLEObject Type="Embed" ProgID="Equation.DSMT4" ShapeID="_x0000_i1045" DrawAspect="Content" ObjectID="_1507893209" r:id="rId49"/>
        </w:object>
      </w:r>
      <w:r>
        <w:rPr>
          <w:sz w:val="22"/>
          <w:szCs w:val="22"/>
          <w:lang w:bidi="ar-TN"/>
        </w:rPr>
        <w:t>.</w:t>
      </w:r>
    </w:p>
    <w:p w:rsidR="009B5DB6" w:rsidRDefault="009B5DB6" w:rsidP="009B5DB6">
      <w:pPr>
        <w:pStyle w:val="Paragraphedeliste"/>
        <w:numPr>
          <w:ilvl w:val="0"/>
          <w:numId w:val="15"/>
        </w:numPr>
        <w:rPr>
          <w:sz w:val="22"/>
          <w:szCs w:val="22"/>
          <w:lang w:bidi="ar-TN"/>
        </w:rPr>
      </w:pPr>
      <w:r>
        <w:rPr>
          <w:sz w:val="22"/>
          <w:szCs w:val="22"/>
          <w:lang w:bidi="ar-TN"/>
        </w:rPr>
        <w:t xml:space="preserve">La suite </w:t>
      </w:r>
      <w:r w:rsidRPr="009B5DB6">
        <w:rPr>
          <w:position w:val="-14"/>
          <w:sz w:val="22"/>
          <w:szCs w:val="22"/>
          <w:lang w:bidi="ar-TN"/>
        </w:rPr>
        <w:object w:dxaOrig="499" w:dyaOrig="400">
          <v:shape id="_x0000_i1046" type="#_x0000_t75" style="width:24.75pt;height:20.25pt" o:ole="">
            <v:imagedata r:id="rId50" o:title=""/>
          </v:shape>
          <o:OLEObject Type="Embed" ProgID="Equation.DSMT4" ShapeID="_x0000_i1046" DrawAspect="Content" ObjectID="_1507893210" r:id="rId51"/>
        </w:object>
      </w:r>
      <w:r>
        <w:rPr>
          <w:sz w:val="22"/>
          <w:szCs w:val="22"/>
          <w:lang w:bidi="ar-TN"/>
        </w:rPr>
        <w:t xml:space="preserve"> est bornée.</w:t>
      </w:r>
    </w:p>
    <w:p w:rsidR="009B5DB6" w:rsidRDefault="009B5DB6" w:rsidP="009B5DB6">
      <w:pPr>
        <w:pStyle w:val="Paragraphedeliste"/>
        <w:numPr>
          <w:ilvl w:val="0"/>
          <w:numId w:val="15"/>
        </w:numPr>
        <w:rPr>
          <w:sz w:val="22"/>
          <w:szCs w:val="22"/>
          <w:lang w:bidi="ar-TN"/>
        </w:rPr>
      </w:pPr>
      <w:r>
        <w:rPr>
          <w:sz w:val="22"/>
          <w:szCs w:val="22"/>
          <w:lang w:bidi="ar-TN"/>
        </w:rPr>
        <w:t xml:space="preserve">Pour tout </w:t>
      </w:r>
      <w:proofErr w:type="gramStart"/>
      <w:r>
        <w:rPr>
          <w:sz w:val="22"/>
          <w:szCs w:val="22"/>
          <w:lang w:bidi="ar-TN"/>
        </w:rPr>
        <w:t xml:space="preserve">entier </w:t>
      </w:r>
      <w:proofErr w:type="gramEnd"/>
      <w:r w:rsidRPr="009B5DB6">
        <w:rPr>
          <w:position w:val="-4"/>
          <w:sz w:val="22"/>
          <w:szCs w:val="22"/>
          <w:lang w:bidi="ar-TN"/>
        </w:rPr>
        <w:object w:dxaOrig="200" w:dyaOrig="220">
          <v:shape id="_x0000_i1047" type="#_x0000_t75" style="width:9.75pt;height:11.25pt" o:ole="">
            <v:imagedata r:id="rId52" o:title=""/>
          </v:shape>
          <o:OLEObject Type="Embed" ProgID="Equation.DSMT4" ShapeID="_x0000_i1047" DrawAspect="Content" ObjectID="_1507893211" r:id="rId53"/>
        </w:object>
      </w:r>
      <w:r>
        <w:rPr>
          <w:sz w:val="22"/>
          <w:szCs w:val="22"/>
          <w:lang w:bidi="ar-TN"/>
        </w:rPr>
        <w:t xml:space="preserve">, on a : </w:t>
      </w:r>
      <w:r w:rsidRPr="009B5DB6">
        <w:rPr>
          <w:position w:val="-12"/>
          <w:sz w:val="22"/>
          <w:szCs w:val="22"/>
          <w:lang w:bidi="ar-TN"/>
        </w:rPr>
        <w:object w:dxaOrig="1300" w:dyaOrig="360">
          <v:shape id="_x0000_i1048" type="#_x0000_t75" style="width:65.25pt;height:18pt" o:ole="">
            <v:imagedata r:id="rId54" o:title=""/>
          </v:shape>
          <o:OLEObject Type="Embed" ProgID="Equation.DSMT4" ShapeID="_x0000_i1048" DrawAspect="Content" ObjectID="_1507893212" r:id="rId55"/>
        </w:object>
      </w:r>
      <w:r>
        <w:rPr>
          <w:sz w:val="22"/>
          <w:szCs w:val="22"/>
          <w:lang w:bidi="ar-TN"/>
        </w:rPr>
        <w:t>.</w:t>
      </w:r>
    </w:p>
    <w:p w:rsidR="007C1F6A" w:rsidRPr="00E574E3" w:rsidRDefault="009B5DB6" w:rsidP="00E574E3">
      <w:pPr>
        <w:pStyle w:val="Paragraphedeliste"/>
        <w:numPr>
          <w:ilvl w:val="0"/>
          <w:numId w:val="15"/>
        </w:numPr>
        <w:rPr>
          <w:sz w:val="22"/>
          <w:szCs w:val="22"/>
          <w:lang w:bidi="ar-TN"/>
        </w:rPr>
      </w:pPr>
      <w:r>
        <w:rPr>
          <w:sz w:val="22"/>
          <w:szCs w:val="22"/>
          <w:lang w:bidi="ar-TN"/>
        </w:rPr>
        <w:t xml:space="preserve">On ne sait pas dire si la suite </w:t>
      </w:r>
      <w:r w:rsidRPr="009B5DB6">
        <w:rPr>
          <w:position w:val="-14"/>
          <w:sz w:val="22"/>
          <w:szCs w:val="22"/>
          <w:lang w:bidi="ar-TN"/>
        </w:rPr>
        <w:object w:dxaOrig="499" w:dyaOrig="400">
          <v:shape id="_x0000_i1049" type="#_x0000_t75" style="width:24.75pt;height:20.25pt" o:ole="">
            <v:imagedata r:id="rId56" o:title=""/>
          </v:shape>
          <o:OLEObject Type="Embed" ProgID="Equation.DSMT4" ShapeID="_x0000_i1049" DrawAspect="Content" ObjectID="_1507893213" r:id="rId57"/>
        </w:object>
      </w:r>
      <w:r>
        <w:rPr>
          <w:sz w:val="22"/>
          <w:szCs w:val="22"/>
          <w:lang w:bidi="ar-TN"/>
        </w:rPr>
        <w:t xml:space="preserve"> a une limite ou non.</w:t>
      </w:r>
    </w:p>
    <w:p w:rsidR="00FC1F09" w:rsidRPr="009F3419" w:rsidRDefault="00FC1F09" w:rsidP="00FC1F09">
      <w:pPr>
        <w:rPr>
          <w:sz w:val="22"/>
          <w:szCs w:val="22"/>
        </w:rPr>
      </w:pPr>
      <w:r w:rsidRPr="00C379F2">
        <w:rPr>
          <w:b/>
          <w:bCs/>
          <w:u w:val="single"/>
        </w:rPr>
        <w:t>Exercice 2</w:t>
      </w:r>
      <w:r w:rsidR="00922510" w:rsidRPr="00C379F2">
        <w:rPr>
          <w:b/>
          <w:bCs/>
          <w:u w:val="single"/>
        </w:rPr>
        <w:t> :</w:t>
      </w:r>
      <w:r w:rsidR="009F3419" w:rsidRPr="00C379F2">
        <w:t xml:space="preserve">     </w:t>
      </w:r>
      <w:r w:rsidR="009F3419">
        <w:rPr>
          <w:rFonts w:ascii="Lucida Handwriting" w:hAnsi="Lucida Handwriting" w:cs="Tahoma"/>
          <w:sz w:val="22"/>
          <w:szCs w:val="22"/>
        </w:rPr>
        <w:t>(5</w:t>
      </w:r>
      <w:r w:rsidR="009F3419" w:rsidRPr="00007E6C">
        <w:rPr>
          <w:rFonts w:ascii="Lucida Handwriting" w:hAnsi="Lucida Handwriting" w:cs="Tahoma"/>
          <w:sz w:val="22"/>
          <w:szCs w:val="22"/>
        </w:rPr>
        <w:t xml:space="preserve"> points)</w:t>
      </w:r>
    </w:p>
    <w:p w:rsidR="00313E97" w:rsidRPr="00C77A78" w:rsidRDefault="00313E97" w:rsidP="00313E97">
      <w:pPr>
        <w:rPr>
          <w:noProof/>
          <w:sz w:val="22"/>
          <w:szCs w:val="22"/>
          <w:lang w:eastAsia="fr-FR"/>
        </w:rPr>
      </w:pPr>
      <w:r w:rsidRPr="00C77A78">
        <w:rPr>
          <w:noProof/>
          <w:sz w:val="22"/>
          <w:szCs w:val="22"/>
          <w:lang w:eastAsia="fr-FR"/>
        </w:rPr>
        <w:t xml:space="preserve">Soit </w:t>
      </w:r>
      <w:r w:rsidRPr="00C77A78">
        <w:rPr>
          <w:noProof/>
          <w:position w:val="-4"/>
          <w:sz w:val="22"/>
          <w:szCs w:val="22"/>
          <w:lang w:eastAsia="fr-FR"/>
        </w:rPr>
        <w:object w:dxaOrig="180" w:dyaOrig="279">
          <v:shape id="_x0000_i1050" type="#_x0000_t75" style="width:9pt;height:13.5pt" o:ole="">
            <v:imagedata r:id="rId58" o:title=""/>
          </v:shape>
          <o:OLEObject Type="Embed" ProgID="Equation.DSMT4" ShapeID="_x0000_i1050" DrawAspect="Content" ObjectID="_1507893214" r:id="rId59"/>
        </w:object>
      </w:r>
      <w:r w:rsidRPr="00C77A78">
        <w:rPr>
          <w:noProof/>
          <w:sz w:val="22"/>
          <w:szCs w:val="22"/>
          <w:lang w:eastAsia="fr-FR"/>
        </w:rPr>
        <w:t xml:space="preserve">la fonction </w:t>
      </w:r>
      <w:r>
        <w:rPr>
          <w:noProof/>
          <w:sz w:val="22"/>
          <w:szCs w:val="22"/>
          <w:lang w:eastAsia="fr-FR"/>
        </w:rPr>
        <w:t xml:space="preserve">définie par </w:t>
      </w:r>
      <w:r w:rsidRPr="00313E97">
        <w:rPr>
          <w:noProof/>
          <w:position w:val="-58"/>
          <w:sz w:val="22"/>
          <w:szCs w:val="22"/>
          <w:lang w:eastAsia="fr-FR"/>
        </w:rPr>
        <w:object w:dxaOrig="4280" w:dyaOrig="1280">
          <v:shape id="_x0000_i1051" type="#_x0000_t75" style="width:214.5pt;height:63.75pt" o:ole="">
            <v:imagedata r:id="rId60" o:title=""/>
          </v:shape>
          <o:OLEObject Type="Embed" ProgID="Equation.DSMT4" ShapeID="_x0000_i1051" DrawAspect="Content" ObjectID="_1507893215" r:id="rId61"/>
        </w:object>
      </w:r>
    </w:p>
    <w:p w:rsidR="00313E97" w:rsidRDefault="00313E97" w:rsidP="00313E97">
      <w:pPr>
        <w:pStyle w:val="Paragraphedeliste"/>
        <w:numPr>
          <w:ilvl w:val="0"/>
          <w:numId w:val="22"/>
        </w:numPr>
      </w:pPr>
      <w:proofErr w:type="gramStart"/>
      <w:r>
        <w:t xml:space="preserve">Calculer </w:t>
      </w:r>
      <w:proofErr w:type="gramEnd"/>
      <w:r w:rsidRPr="00C77A78">
        <w:rPr>
          <w:position w:val="-20"/>
        </w:rPr>
        <w:object w:dxaOrig="1080" w:dyaOrig="480">
          <v:shape id="_x0000_i1052" type="#_x0000_t75" style="width:54pt;height:24pt" o:ole="">
            <v:imagedata r:id="rId62" o:title=""/>
          </v:shape>
          <o:OLEObject Type="Embed" ProgID="Equation.DSMT4" ShapeID="_x0000_i1052" DrawAspect="Content" ObjectID="_1507893216" r:id="rId63"/>
        </w:object>
      </w:r>
      <w:r>
        <w:t>. Interpréter géométriquement le résultat obtenu.</w:t>
      </w:r>
    </w:p>
    <w:p w:rsidR="00313E97" w:rsidRDefault="00313E97" w:rsidP="00313E97">
      <w:pPr>
        <w:pStyle w:val="Paragraphedeliste"/>
        <w:numPr>
          <w:ilvl w:val="0"/>
          <w:numId w:val="22"/>
        </w:numPr>
      </w:pPr>
      <w:r>
        <w:t xml:space="preserve">Montrer que, pour </w:t>
      </w:r>
      <w:proofErr w:type="gramStart"/>
      <w:r>
        <w:t xml:space="preserve">tout </w:t>
      </w:r>
      <w:proofErr w:type="gramEnd"/>
      <w:r w:rsidRPr="00C77A78">
        <w:rPr>
          <w:position w:val="-6"/>
        </w:rPr>
        <w:object w:dxaOrig="700" w:dyaOrig="300">
          <v:shape id="_x0000_i1053" type="#_x0000_t75" style="width:35.25pt;height:15pt" o:ole="">
            <v:imagedata r:id="rId64" o:title=""/>
          </v:shape>
          <o:OLEObject Type="Embed" ProgID="Equation.DSMT4" ShapeID="_x0000_i1053" DrawAspect="Content" ObjectID="_1507893217" r:id="rId65"/>
        </w:object>
      </w:r>
      <w:r>
        <w:t xml:space="preserve">,  </w:t>
      </w:r>
      <w:r w:rsidRPr="00C77A78">
        <w:rPr>
          <w:position w:val="-26"/>
        </w:rPr>
        <w:object w:dxaOrig="1960" w:dyaOrig="680">
          <v:shape id="_x0000_i1054" type="#_x0000_t75" style="width:98.25pt;height:33.75pt" o:ole="">
            <v:imagedata r:id="rId66" o:title=""/>
          </v:shape>
          <o:OLEObject Type="Embed" ProgID="Equation.DSMT4" ShapeID="_x0000_i1054" DrawAspect="Content" ObjectID="_1507893218" r:id="rId67"/>
        </w:object>
      </w:r>
      <w:r>
        <w:t xml:space="preserve"> et en déduire </w:t>
      </w:r>
      <w:r w:rsidRPr="00C77A78">
        <w:rPr>
          <w:position w:val="-20"/>
        </w:rPr>
        <w:object w:dxaOrig="1080" w:dyaOrig="480">
          <v:shape id="_x0000_i1055" type="#_x0000_t75" style="width:54pt;height:24pt" o:ole="">
            <v:imagedata r:id="rId68" o:title=""/>
          </v:shape>
          <o:OLEObject Type="Embed" ProgID="Equation.DSMT4" ShapeID="_x0000_i1055" DrawAspect="Content" ObjectID="_1507893219" r:id="rId69"/>
        </w:object>
      </w:r>
      <w:r>
        <w:t>.</w:t>
      </w:r>
    </w:p>
    <w:p w:rsidR="00313E97" w:rsidRDefault="00313E97" w:rsidP="00313E97">
      <w:pPr>
        <w:pStyle w:val="Paragraphedeliste"/>
        <w:numPr>
          <w:ilvl w:val="0"/>
          <w:numId w:val="22"/>
        </w:numPr>
      </w:pPr>
      <w:r>
        <w:t xml:space="preserve">Montrer que </w:t>
      </w:r>
      <w:r w:rsidRPr="00F328B2">
        <w:rPr>
          <w:position w:val="-4"/>
        </w:rPr>
        <w:object w:dxaOrig="180" w:dyaOrig="279">
          <v:shape id="_x0000_i1056" type="#_x0000_t75" style="width:9pt;height:13.5pt" o:ole="">
            <v:imagedata r:id="rId70" o:title=""/>
          </v:shape>
          <o:OLEObject Type="Embed" ProgID="Equation.DSMT4" ShapeID="_x0000_i1056" DrawAspect="Content" ObjectID="_1507893220" r:id="rId71"/>
        </w:object>
      </w:r>
      <w:r>
        <w:t xml:space="preserve"> est continue</w:t>
      </w:r>
      <w:r w:rsidR="00D52669">
        <w:t xml:space="preserve"> </w:t>
      </w:r>
      <w:proofErr w:type="gramStart"/>
      <w:r w:rsidR="00D52669">
        <w:t xml:space="preserve">sur </w:t>
      </w:r>
      <w:proofErr w:type="gramEnd"/>
      <w:r w:rsidR="00D52669" w:rsidRPr="00D52669">
        <w:rPr>
          <w:position w:val="-4"/>
        </w:rPr>
        <w:object w:dxaOrig="260" w:dyaOrig="260">
          <v:shape id="_x0000_i1057" type="#_x0000_t75" style="width:13.5pt;height:13.5pt" o:ole="">
            <v:imagedata r:id="rId72" o:title=""/>
          </v:shape>
          <o:OLEObject Type="Embed" ProgID="Equation.DSMT4" ShapeID="_x0000_i1057" DrawAspect="Content" ObjectID="_1507893221" r:id="rId73"/>
        </w:object>
      </w:r>
      <w:r>
        <w:t>.</w:t>
      </w:r>
    </w:p>
    <w:p w:rsidR="00313E97" w:rsidRPr="009F3419" w:rsidRDefault="00313E97" w:rsidP="009F3419">
      <w:pPr>
        <w:pStyle w:val="Paragraphedeliste"/>
        <w:numPr>
          <w:ilvl w:val="0"/>
          <w:numId w:val="22"/>
        </w:numPr>
      </w:pPr>
      <w:r>
        <w:t xml:space="preserve">Montrer que l’équation </w:t>
      </w:r>
      <w:r w:rsidRPr="00313E97">
        <w:rPr>
          <w:position w:val="-16"/>
        </w:rPr>
        <w:object w:dxaOrig="1040" w:dyaOrig="440">
          <v:shape id="_x0000_i1058" type="#_x0000_t75" style="width:51.75pt;height:21.75pt" o:ole="">
            <v:imagedata r:id="rId74" o:title=""/>
          </v:shape>
          <o:OLEObject Type="Embed" ProgID="Equation.DSMT4" ShapeID="_x0000_i1058" DrawAspect="Content" ObjectID="_1507893222" r:id="rId75"/>
        </w:object>
      </w:r>
      <w:r>
        <w:t xml:space="preserve"> admet une solution </w:t>
      </w:r>
      <w:proofErr w:type="gramStart"/>
      <w:r>
        <w:t xml:space="preserve">dans </w:t>
      </w:r>
      <w:proofErr w:type="gramEnd"/>
      <w:r w:rsidRPr="00313E97">
        <w:rPr>
          <w:position w:val="-32"/>
        </w:rPr>
        <w:object w:dxaOrig="999" w:dyaOrig="760">
          <v:shape id="_x0000_i1059" type="#_x0000_t75" style="width:50.25pt;height:38.25pt" o:ole="">
            <v:imagedata r:id="rId76" o:title=""/>
          </v:shape>
          <o:OLEObject Type="Embed" ProgID="Equation.DSMT4" ShapeID="_x0000_i1059" DrawAspect="Content" ObjectID="_1507893223" r:id="rId77"/>
        </w:object>
      </w:r>
      <w:r>
        <w:t>.</w:t>
      </w:r>
    </w:p>
    <w:p w:rsidR="00FC1F09" w:rsidRPr="007C1F6A" w:rsidRDefault="00FC1F09" w:rsidP="00FC1F09">
      <w:pPr>
        <w:rPr>
          <w:sz w:val="22"/>
          <w:szCs w:val="22"/>
          <w:u w:val="single"/>
        </w:rPr>
      </w:pPr>
      <w:r w:rsidRPr="00C379F2">
        <w:rPr>
          <w:b/>
          <w:bCs/>
          <w:u w:val="single"/>
        </w:rPr>
        <w:lastRenderedPageBreak/>
        <w:t>Exercice 3</w:t>
      </w:r>
      <w:r w:rsidR="00922510" w:rsidRPr="00C379F2">
        <w:rPr>
          <w:b/>
          <w:bCs/>
          <w:u w:val="single"/>
        </w:rPr>
        <w:t> :</w:t>
      </w:r>
      <w:r w:rsidR="009F3419" w:rsidRPr="00C379F2">
        <w:rPr>
          <w:rFonts w:ascii="Lucida Handwriting" w:hAnsi="Lucida Handwriting" w:cs="Tahoma"/>
        </w:rPr>
        <w:t xml:space="preserve">      </w:t>
      </w:r>
      <w:r w:rsidR="009F3419">
        <w:rPr>
          <w:rFonts w:ascii="Lucida Handwriting" w:hAnsi="Lucida Handwriting" w:cs="Tahoma"/>
          <w:sz w:val="22"/>
          <w:szCs w:val="22"/>
        </w:rPr>
        <w:t>(5</w:t>
      </w:r>
      <w:r w:rsidR="009F3419" w:rsidRPr="00007E6C">
        <w:rPr>
          <w:rFonts w:ascii="Lucida Handwriting" w:hAnsi="Lucida Handwriting" w:cs="Tahoma"/>
          <w:sz w:val="22"/>
          <w:szCs w:val="22"/>
        </w:rPr>
        <w:t xml:space="preserve"> points)</w:t>
      </w:r>
    </w:p>
    <w:p w:rsidR="00574ED5" w:rsidRDefault="001C6AFE" w:rsidP="00FC1F09">
      <w:pPr>
        <w:rPr>
          <w:sz w:val="22"/>
          <w:szCs w:val="22"/>
        </w:rPr>
      </w:pPr>
      <w:r w:rsidRPr="001C6AFE">
        <w:rPr>
          <w:sz w:val="22"/>
          <w:szCs w:val="22"/>
        </w:rPr>
        <w:t xml:space="preserve">On </w:t>
      </w:r>
      <w:r>
        <w:rPr>
          <w:sz w:val="22"/>
          <w:szCs w:val="22"/>
        </w:rPr>
        <w:t xml:space="preserve">considère la suite </w:t>
      </w:r>
      <w:r w:rsidRPr="001C6AFE">
        <w:rPr>
          <w:position w:val="-14"/>
          <w:sz w:val="22"/>
          <w:szCs w:val="22"/>
        </w:rPr>
        <w:object w:dxaOrig="480" w:dyaOrig="400">
          <v:shape id="_x0000_i1060" type="#_x0000_t75" style="width:24pt;height:20.25pt" o:ole="">
            <v:imagedata r:id="rId78" o:title=""/>
          </v:shape>
          <o:OLEObject Type="Embed" ProgID="Equation.DSMT4" ShapeID="_x0000_i1060" DrawAspect="Content" ObjectID="_1507893224" r:id="rId79"/>
        </w:object>
      </w:r>
      <w:r>
        <w:rPr>
          <w:sz w:val="22"/>
          <w:szCs w:val="22"/>
        </w:rPr>
        <w:t xml:space="preserve">définie par </w:t>
      </w:r>
      <w:r w:rsidR="00843036" w:rsidRPr="00843036">
        <w:rPr>
          <w:position w:val="-12"/>
          <w:sz w:val="22"/>
          <w:szCs w:val="22"/>
        </w:rPr>
        <w:object w:dxaOrig="760" w:dyaOrig="360">
          <v:shape id="_x0000_i1061" type="#_x0000_t75" style="width:38.25pt;height:18pt" o:ole="">
            <v:imagedata r:id="rId80" o:title=""/>
          </v:shape>
          <o:OLEObject Type="Embed" ProgID="Equation.DSMT4" ShapeID="_x0000_i1061" DrawAspect="Content" ObjectID="_1507893225" r:id="rId81"/>
        </w:object>
      </w:r>
      <w:r w:rsidR="00287182">
        <w:rPr>
          <w:sz w:val="22"/>
          <w:szCs w:val="22"/>
        </w:rPr>
        <w:t xml:space="preserve"> et</w:t>
      </w:r>
      <w:r>
        <w:rPr>
          <w:sz w:val="22"/>
          <w:szCs w:val="22"/>
        </w:rPr>
        <w:t xml:space="preserve"> pour tout entier </w:t>
      </w:r>
      <w:proofErr w:type="gramStart"/>
      <w:r>
        <w:rPr>
          <w:sz w:val="22"/>
          <w:szCs w:val="22"/>
        </w:rPr>
        <w:t xml:space="preserve">naturel </w:t>
      </w:r>
      <w:proofErr w:type="gramEnd"/>
      <w:r w:rsidRPr="001C6AFE">
        <w:rPr>
          <w:position w:val="-4"/>
          <w:sz w:val="22"/>
          <w:szCs w:val="22"/>
        </w:rPr>
        <w:object w:dxaOrig="200" w:dyaOrig="220">
          <v:shape id="_x0000_i1062" type="#_x0000_t75" style="width:9.75pt;height:11.25pt" o:ole="">
            <v:imagedata r:id="rId82" o:title=""/>
          </v:shape>
          <o:OLEObject Type="Embed" ProgID="Equation.DSMT4" ShapeID="_x0000_i1062" DrawAspect="Content" ObjectID="_1507893226" r:id="rId83"/>
        </w:object>
      </w:r>
      <w:r>
        <w:rPr>
          <w:sz w:val="22"/>
          <w:szCs w:val="22"/>
        </w:rPr>
        <w:t xml:space="preserve">, </w:t>
      </w:r>
      <w:r w:rsidR="00843036" w:rsidRPr="00843036">
        <w:rPr>
          <w:position w:val="-14"/>
          <w:sz w:val="22"/>
          <w:szCs w:val="22"/>
        </w:rPr>
        <w:object w:dxaOrig="1740" w:dyaOrig="440">
          <v:shape id="_x0000_i1063" type="#_x0000_t75" style="width:87pt;height:22.5pt" o:ole="">
            <v:imagedata r:id="rId84" o:title=""/>
          </v:shape>
          <o:OLEObject Type="Embed" ProgID="Equation.DSMT4" ShapeID="_x0000_i1063" DrawAspect="Content" ObjectID="_1507893227" r:id="rId85"/>
        </w:object>
      </w:r>
    </w:p>
    <w:p w:rsidR="001C6AFE" w:rsidRDefault="001C6AFE" w:rsidP="001C6AFE">
      <w:pPr>
        <w:pStyle w:val="Paragraphedeliste"/>
        <w:numPr>
          <w:ilvl w:val="0"/>
          <w:numId w:val="19"/>
        </w:numPr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1C6AFE" w:rsidRDefault="00843036" w:rsidP="00843036">
      <w:pPr>
        <w:pStyle w:val="Paragraphedeliste"/>
        <w:numPr>
          <w:ilvl w:val="0"/>
          <w:numId w:val="20"/>
        </w:numPr>
        <w:rPr>
          <w:sz w:val="22"/>
          <w:szCs w:val="22"/>
        </w:rPr>
      </w:pPr>
      <w:r>
        <w:rPr>
          <w:sz w:val="22"/>
          <w:szCs w:val="22"/>
        </w:rPr>
        <w:t xml:space="preserve">Montrer </w:t>
      </w:r>
      <w:proofErr w:type="gramStart"/>
      <w:r>
        <w:rPr>
          <w:sz w:val="22"/>
          <w:szCs w:val="22"/>
        </w:rPr>
        <w:t xml:space="preserve">que </w:t>
      </w:r>
      <w:r w:rsidRPr="001C6AFE">
        <w:rPr>
          <w:position w:val="-14"/>
          <w:sz w:val="22"/>
          <w:szCs w:val="22"/>
        </w:rPr>
        <w:object w:dxaOrig="480" w:dyaOrig="400">
          <v:shape id="_x0000_i1064" type="#_x0000_t75" style="width:24pt;height:20.25pt" o:ole="">
            <v:imagedata r:id="rId78" o:title=""/>
          </v:shape>
          <o:OLEObject Type="Embed" ProgID="Equation.DSMT4" ShapeID="_x0000_i1064" DrawAspect="Content" ObjectID="_1507893228" r:id="rId86"/>
        </w:object>
      </w:r>
      <w:r>
        <w:rPr>
          <w:sz w:val="22"/>
          <w:szCs w:val="22"/>
        </w:rPr>
        <w:t>est</w:t>
      </w:r>
      <w:proofErr w:type="gramEnd"/>
      <w:r>
        <w:rPr>
          <w:sz w:val="22"/>
          <w:szCs w:val="22"/>
        </w:rPr>
        <w:t xml:space="preserve"> majorée par 4.</w:t>
      </w:r>
    </w:p>
    <w:p w:rsidR="00843036" w:rsidRDefault="00843036" w:rsidP="00843036">
      <w:pPr>
        <w:pStyle w:val="Paragraphedeliste"/>
        <w:numPr>
          <w:ilvl w:val="0"/>
          <w:numId w:val="20"/>
        </w:numPr>
        <w:rPr>
          <w:sz w:val="22"/>
          <w:szCs w:val="22"/>
        </w:rPr>
      </w:pPr>
      <w:r>
        <w:rPr>
          <w:sz w:val="22"/>
          <w:szCs w:val="22"/>
        </w:rPr>
        <w:t xml:space="preserve">Montrer </w:t>
      </w:r>
      <w:proofErr w:type="gramStart"/>
      <w:r>
        <w:rPr>
          <w:sz w:val="22"/>
          <w:szCs w:val="22"/>
        </w:rPr>
        <w:t xml:space="preserve">que </w:t>
      </w:r>
      <w:r w:rsidRPr="001C6AFE">
        <w:rPr>
          <w:position w:val="-14"/>
          <w:sz w:val="22"/>
          <w:szCs w:val="22"/>
        </w:rPr>
        <w:object w:dxaOrig="480" w:dyaOrig="400">
          <v:shape id="_x0000_i1065" type="#_x0000_t75" style="width:24pt;height:20.25pt" o:ole="">
            <v:imagedata r:id="rId78" o:title=""/>
          </v:shape>
          <o:OLEObject Type="Embed" ProgID="Equation.DSMT4" ShapeID="_x0000_i1065" DrawAspect="Content" ObjectID="_1507893229" r:id="rId87"/>
        </w:object>
      </w:r>
      <w:r>
        <w:rPr>
          <w:sz w:val="22"/>
          <w:szCs w:val="22"/>
        </w:rPr>
        <w:t xml:space="preserve"> est</w:t>
      </w:r>
      <w:proofErr w:type="gramEnd"/>
      <w:r>
        <w:rPr>
          <w:sz w:val="22"/>
          <w:szCs w:val="22"/>
        </w:rPr>
        <w:t xml:space="preserve"> strictement croissante.</w:t>
      </w:r>
    </w:p>
    <w:p w:rsidR="00843036" w:rsidRDefault="00843036" w:rsidP="00843036">
      <w:pPr>
        <w:pStyle w:val="Paragraphedeliste"/>
        <w:numPr>
          <w:ilvl w:val="0"/>
          <w:numId w:val="20"/>
        </w:numPr>
        <w:rPr>
          <w:sz w:val="22"/>
          <w:szCs w:val="22"/>
        </w:rPr>
      </w:pPr>
      <w:r>
        <w:rPr>
          <w:sz w:val="22"/>
          <w:szCs w:val="22"/>
        </w:rPr>
        <w:t xml:space="preserve">En déduire que </w:t>
      </w:r>
      <w:r w:rsidRPr="001C6AFE">
        <w:rPr>
          <w:position w:val="-14"/>
          <w:sz w:val="22"/>
          <w:szCs w:val="22"/>
        </w:rPr>
        <w:object w:dxaOrig="480" w:dyaOrig="400">
          <v:shape id="_x0000_i1066" type="#_x0000_t75" style="width:24pt;height:20.25pt" o:ole="">
            <v:imagedata r:id="rId78" o:title=""/>
          </v:shape>
          <o:OLEObject Type="Embed" ProgID="Equation.DSMT4" ShapeID="_x0000_i1066" DrawAspect="Content" ObjectID="_1507893230" r:id="rId88"/>
        </w:object>
      </w:r>
      <w:r>
        <w:rPr>
          <w:sz w:val="22"/>
          <w:szCs w:val="22"/>
        </w:rPr>
        <w:t>converge et déterminer sa limite.</w:t>
      </w:r>
    </w:p>
    <w:p w:rsidR="001C6AFE" w:rsidRDefault="001C6AFE" w:rsidP="001C6AFE">
      <w:pPr>
        <w:pStyle w:val="Paragraphedeliste"/>
        <w:numPr>
          <w:ilvl w:val="0"/>
          <w:numId w:val="19"/>
        </w:numPr>
        <w:rPr>
          <w:sz w:val="22"/>
          <w:szCs w:val="22"/>
        </w:rPr>
      </w:pPr>
    </w:p>
    <w:p w:rsidR="00435AEC" w:rsidRDefault="00843036" w:rsidP="00843036">
      <w:pPr>
        <w:pStyle w:val="Paragraphedeliste"/>
        <w:numPr>
          <w:ilvl w:val="0"/>
          <w:numId w:val="21"/>
        </w:numPr>
        <w:rPr>
          <w:sz w:val="22"/>
          <w:szCs w:val="22"/>
        </w:rPr>
      </w:pPr>
      <w:r>
        <w:rPr>
          <w:sz w:val="22"/>
          <w:szCs w:val="22"/>
        </w:rPr>
        <w:t xml:space="preserve">Montrer que pour tout entier </w:t>
      </w:r>
      <w:proofErr w:type="gramStart"/>
      <w:r w:rsidR="00990750">
        <w:rPr>
          <w:sz w:val="22"/>
          <w:szCs w:val="22"/>
        </w:rPr>
        <w:t xml:space="preserve">naturel </w:t>
      </w:r>
      <w:proofErr w:type="gramEnd"/>
      <w:r w:rsidRPr="00843036">
        <w:rPr>
          <w:position w:val="-4"/>
          <w:sz w:val="22"/>
          <w:szCs w:val="22"/>
        </w:rPr>
        <w:object w:dxaOrig="200" w:dyaOrig="220">
          <v:shape id="_x0000_i1067" type="#_x0000_t75" style="width:9.75pt;height:11.25pt" o:ole="">
            <v:imagedata r:id="rId89" o:title=""/>
          </v:shape>
          <o:OLEObject Type="Embed" ProgID="Equation.DSMT4" ShapeID="_x0000_i1067" DrawAspect="Content" ObjectID="_1507893231" r:id="rId90"/>
        </w:object>
      </w:r>
      <w:r>
        <w:rPr>
          <w:sz w:val="22"/>
          <w:szCs w:val="22"/>
        </w:rPr>
        <w:t xml:space="preserve">, on a : </w:t>
      </w:r>
      <w:r w:rsidRPr="00843036">
        <w:rPr>
          <w:position w:val="-24"/>
          <w:sz w:val="22"/>
          <w:szCs w:val="22"/>
        </w:rPr>
        <w:object w:dxaOrig="2240" w:dyaOrig="639">
          <v:shape id="_x0000_i1068" type="#_x0000_t75" style="width:111.75pt;height:32.25pt" o:ole="">
            <v:imagedata r:id="rId91" o:title=""/>
          </v:shape>
          <o:OLEObject Type="Embed" ProgID="Equation.DSMT4" ShapeID="_x0000_i1068" DrawAspect="Content" ObjectID="_1507893232" r:id="rId92"/>
        </w:object>
      </w:r>
    </w:p>
    <w:p w:rsidR="00313E97" w:rsidRDefault="00313E97" w:rsidP="00843036">
      <w:pPr>
        <w:pStyle w:val="Paragraphedeliste"/>
        <w:numPr>
          <w:ilvl w:val="0"/>
          <w:numId w:val="21"/>
        </w:numPr>
        <w:rPr>
          <w:sz w:val="22"/>
          <w:szCs w:val="22"/>
        </w:rPr>
      </w:pPr>
      <w:r>
        <w:rPr>
          <w:sz w:val="22"/>
          <w:szCs w:val="22"/>
        </w:rPr>
        <w:t xml:space="preserve">En déduire que pour tout entier </w:t>
      </w:r>
      <w:proofErr w:type="gramStart"/>
      <w:r>
        <w:rPr>
          <w:sz w:val="22"/>
          <w:szCs w:val="22"/>
        </w:rPr>
        <w:t xml:space="preserve">naturel </w:t>
      </w:r>
      <w:proofErr w:type="gramEnd"/>
      <w:r w:rsidRPr="00313E97">
        <w:rPr>
          <w:position w:val="-4"/>
          <w:sz w:val="22"/>
          <w:szCs w:val="22"/>
        </w:rPr>
        <w:object w:dxaOrig="200" w:dyaOrig="240">
          <v:shape id="_x0000_i1069" type="#_x0000_t75" style="width:9.75pt;height:12pt" o:ole="">
            <v:imagedata r:id="rId93" o:title=""/>
          </v:shape>
          <o:OLEObject Type="Embed" ProgID="Equation.DSMT4" ShapeID="_x0000_i1069" DrawAspect="Content" ObjectID="_1507893233" r:id="rId94"/>
        </w:object>
      </w:r>
      <w:r>
        <w:rPr>
          <w:sz w:val="22"/>
          <w:szCs w:val="22"/>
        </w:rPr>
        <w:t xml:space="preserve">, on a : </w:t>
      </w:r>
      <w:r w:rsidRPr="00313E97">
        <w:rPr>
          <w:position w:val="-32"/>
          <w:sz w:val="22"/>
          <w:szCs w:val="22"/>
        </w:rPr>
        <w:object w:dxaOrig="1800" w:dyaOrig="820">
          <v:shape id="_x0000_i1070" type="#_x0000_t75" style="width:90pt;height:41.25pt" o:ole="">
            <v:imagedata r:id="rId95" o:title=""/>
          </v:shape>
          <o:OLEObject Type="Embed" ProgID="Equation.DSMT4" ShapeID="_x0000_i1070" DrawAspect="Content" ObjectID="_1507893234" r:id="rId96"/>
        </w:object>
      </w:r>
      <w:r w:rsidR="009F3419">
        <w:rPr>
          <w:sz w:val="22"/>
          <w:szCs w:val="22"/>
        </w:rPr>
        <w:t>.</w:t>
      </w:r>
    </w:p>
    <w:p w:rsidR="00574ED5" w:rsidRPr="00287182" w:rsidRDefault="00843036" w:rsidP="00843036">
      <w:pPr>
        <w:pStyle w:val="Paragraphedeliste"/>
        <w:numPr>
          <w:ilvl w:val="0"/>
          <w:numId w:val="21"/>
        </w:numPr>
        <w:rPr>
          <w:sz w:val="22"/>
          <w:szCs w:val="22"/>
        </w:rPr>
      </w:pPr>
      <w:r>
        <w:rPr>
          <w:sz w:val="22"/>
          <w:szCs w:val="22"/>
        </w:rPr>
        <w:t>Retrouver alors le résultat de 1) c).</w:t>
      </w:r>
    </w:p>
    <w:p w:rsidR="00FC1F09" w:rsidRPr="007C1F6A" w:rsidRDefault="00FC1F09" w:rsidP="00FC1F09">
      <w:pPr>
        <w:rPr>
          <w:sz w:val="22"/>
          <w:szCs w:val="22"/>
          <w:u w:val="single"/>
        </w:rPr>
      </w:pPr>
      <w:r w:rsidRPr="00C379F2">
        <w:rPr>
          <w:b/>
          <w:bCs/>
          <w:u w:val="single"/>
        </w:rPr>
        <w:t>Exercice 4</w:t>
      </w:r>
      <w:r w:rsidR="00922510" w:rsidRPr="00C379F2">
        <w:rPr>
          <w:b/>
          <w:bCs/>
          <w:u w:val="single"/>
        </w:rPr>
        <w:t> :</w:t>
      </w:r>
      <w:r w:rsidR="009F3419" w:rsidRPr="00C379F2">
        <w:rPr>
          <w:rFonts w:ascii="Lucida Handwriting" w:hAnsi="Lucida Handwriting" w:cs="Tahoma"/>
        </w:rPr>
        <w:t xml:space="preserve">      </w:t>
      </w:r>
      <w:r w:rsidR="009F3419">
        <w:rPr>
          <w:rFonts w:ascii="Lucida Handwriting" w:hAnsi="Lucida Handwriting" w:cs="Tahoma"/>
          <w:sz w:val="22"/>
          <w:szCs w:val="22"/>
        </w:rPr>
        <w:t>(6</w:t>
      </w:r>
      <w:r w:rsidR="009F3419" w:rsidRPr="00007E6C">
        <w:rPr>
          <w:rFonts w:ascii="Lucida Handwriting" w:hAnsi="Lucida Handwriting" w:cs="Tahoma"/>
          <w:sz w:val="22"/>
          <w:szCs w:val="22"/>
        </w:rPr>
        <w:t xml:space="preserve"> points)</w:t>
      </w:r>
    </w:p>
    <w:p w:rsidR="00313E97" w:rsidRDefault="00313E97" w:rsidP="00313E97">
      <w:pPr>
        <w:pStyle w:val="Paragraphedeliste"/>
        <w:numPr>
          <w:ilvl w:val="0"/>
          <w:numId w:val="16"/>
        </w:numPr>
        <w:rPr>
          <w:sz w:val="22"/>
          <w:szCs w:val="22"/>
        </w:rPr>
      </w:pPr>
      <w:r w:rsidRPr="00E574E3">
        <w:rPr>
          <w:sz w:val="22"/>
          <w:szCs w:val="22"/>
        </w:rPr>
        <w:t>Résoudre</w:t>
      </w:r>
      <w:r>
        <w:rPr>
          <w:sz w:val="22"/>
          <w:szCs w:val="22"/>
        </w:rPr>
        <w:t>,</w:t>
      </w:r>
      <w:r w:rsidRPr="00E574E3"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 xml:space="preserve">dans </w:t>
      </w:r>
      <w:proofErr w:type="gramEnd"/>
      <w:r w:rsidRPr="005E7EBA">
        <w:rPr>
          <w:rFonts w:ascii="Cambria Math" w:hAnsi="Cambria Math"/>
          <w:position w:val="-4"/>
          <w:sz w:val="22"/>
          <w:szCs w:val="22"/>
        </w:rPr>
        <w:object w:dxaOrig="240" w:dyaOrig="260">
          <v:shape id="_x0000_i1071" type="#_x0000_t75" style="width:12pt;height:12.75pt" o:ole="">
            <v:imagedata r:id="rId97" o:title=""/>
          </v:shape>
          <o:OLEObject Type="Embed" ProgID="Equation.DSMT4" ShapeID="_x0000_i1071" DrawAspect="Content" ObjectID="_1507893235" r:id="rId98"/>
        </w:object>
      </w:r>
      <w:r>
        <w:rPr>
          <w:rFonts w:ascii="Cambria Math" w:hAnsi="Cambria Math"/>
          <w:sz w:val="22"/>
          <w:szCs w:val="22"/>
        </w:rPr>
        <w:t xml:space="preserve">, </w:t>
      </w:r>
      <w:r>
        <w:rPr>
          <w:sz w:val="22"/>
          <w:szCs w:val="22"/>
        </w:rPr>
        <w:t xml:space="preserve">l’équation : </w:t>
      </w:r>
      <w:r w:rsidRPr="005E7EBA">
        <w:rPr>
          <w:position w:val="-20"/>
          <w:sz w:val="22"/>
          <w:szCs w:val="22"/>
        </w:rPr>
        <w:object w:dxaOrig="3700" w:dyaOrig="520">
          <v:shape id="_x0000_i1072" type="#_x0000_t75" style="width:185.25pt;height:26.25pt" o:ole="">
            <v:imagedata r:id="rId99" o:title=""/>
          </v:shape>
          <o:OLEObject Type="Embed" ProgID="Equation.DSMT4" ShapeID="_x0000_i1072" DrawAspect="Content" ObjectID="_1507893236" r:id="rId100"/>
        </w:object>
      </w:r>
    </w:p>
    <w:p w:rsidR="00313E97" w:rsidRDefault="00313E97" w:rsidP="00313E97">
      <w:pPr>
        <w:ind w:left="717" w:firstLine="0"/>
        <w:rPr>
          <w:sz w:val="22"/>
          <w:szCs w:val="22"/>
        </w:rPr>
      </w:pPr>
      <w:r>
        <w:rPr>
          <w:sz w:val="22"/>
          <w:szCs w:val="22"/>
        </w:rPr>
        <w:t xml:space="preserve">Dans la suite le plan est rapporté à un repère orthonormé </w:t>
      </w:r>
      <w:proofErr w:type="gramStart"/>
      <w:r>
        <w:rPr>
          <w:sz w:val="22"/>
          <w:szCs w:val="22"/>
        </w:rPr>
        <w:t xml:space="preserve">direct </w:t>
      </w:r>
      <w:proofErr w:type="gramEnd"/>
      <w:r w:rsidRPr="005E7EBA">
        <w:rPr>
          <w:position w:val="-20"/>
          <w:sz w:val="22"/>
          <w:szCs w:val="22"/>
        </w:rPr>
        <w:object w:dxaOrig="920" w:dyaOrig="520">
          <v:shape id="_x0000_i1073" type="#_x0000_t75" style="width:45.75pt;height:26.25pt" o:ole="">
            <v:imagedata r:id="rId101" o:title=""/>
          </v:shape>
          <o:OLEObject Type="Embed" ProgID="Equation.DSMT4" ShapeID="_x0000_i1073" DrawAspect="Content" ObjectID="_1507893237" r:id="rId102"/>
        </w:object>
      </w:r>
      <w:r>
        <w:rPr>
          <w:sz w:val="22"/>
          <w:szCs w:val="22"/>
        </w:rPr>
        <w:t>.</w:t>
      </w:r>
    </w:p>
    <w:p w:rsidR="00313E97" w:rsidRDefault="00313E97" w:rsidP="00313E97">
      <w:pPr>
        <w:pStyle w:val="Paragraphedeliste"/>
        <w:numPr>
          <w:ilvl w:val="0"/>
          <w:numId w:val="16"/>
        </w:numPr>
        <w:rPr>
          <w:sz w:val="22"/>
          <w:szCs w:val="22"/>
        </w:rPr>
      </w:pPr>
      <w:r>
        <w:rPr>
          <w:sz w:val="22"/>
          <w:szCs w:val="22"/>
        </w:rPr>
        <w:t xml:space="preserve">On considère les points A et B d’affixes respectives </w:t>
      </w:r>
      <w:r w:rsidRPr="005E7EBA">
        <w:rPr>
          <w:position w:val="-24"/>
          <w:sz w:val="22"/>
          <w:szCs w:val="22"/>
        </w:rPr>
        <w:object w:dxaOrig="1400" w:dyaOrig="680">
          <v:shape id="_x0000_i1074" type="#_x0000_t75" style="width:69.75pt;height:33.75pt" o:ole="">
            <v:imagedata r:id="rId103" o:title=""/>
          </v:shape>
          <o:OLEObject Type="Embed" ProgID="Equation.DSMT4" ShapeID="_x0000_i1074" DrawAspect="Content" ObjectID="_1507893238" r:id="rId104"/>
        </w:object>
      </w:r>
      <w:r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 xml:space="preserve">et </w:t>
      </w:r>
      <w:proofErr w:type="gramEnd"/>
      <w:r w:rsidRPr="005E7EBA">
        <w:rPr>
          <w:position w:val="-12"/>
          <w:sz w:val="22"/>
          <w:szCs w:val="22"/>
        </w:rPr>
        <w:object w:dxaOrig="900" w:dyaOrig="360">
          <v:shape id="_x0000_i1075" type="#_x0000_t75" style="width:45pt;height:18pt" o:ole="">
            <v:imagedata r:id="rId105" o:title=""/>
          </v:shape>
          <o:OLEObject Type="Embed" ProgID="Equation.DSMT4" ShapeID="_x0000_i1075" DrawAspect="Content" ObjectID="_1507893239" r:id="rId106"/>
        </w:object>
      </w:r>
      <w:r>
        <w:rPr>
          <w:sz w:val="22"/>
          <w:szCs w:val="22"/>
        </w:rPr>
        <w:t>.</w:t>
      </w:r>
    </w:p>
    <w:p w:rsidR="00313E97" w:rsidRDefault="00313E97" w:rsidP="00313E97">
      <w:pPr>
        <w:pStyle w:val="Paragraphedeliste"/>
        <w:ind w:left="1077" w:firstLine="0"/>
        <w:rPr>
          <w:sz w:val="22"/>
          <w:szCs w:val="22"/>
        </w:rPr>
      </w:pPr>
      <w:r>
        <w:rPr>
          <w:sz w:val="22"/>
          <w:szCs w:val="22"/>
        </w:rPr>
        <w:t xml:space="preserve">On désigne par I le milieu de </w:t>
      </w:r>
      <w:r w:rsidRPr="005E7EBA">
        <w:rPr>
          <w:position w:val="-14"/>
          <w:sz w:val="22"/>
          <w:szCs w:val="22"/>
        </w:rPr>
        <w:object w:dxaOrig="620" w:dyaOrig="400">
          <v:shape id="_x0000_i1076" type="#_x0000_t75" style="width:30.75pt;height:20.25pt" o:ole="">
            <v:imagedata r:id="rId107" o:title=""/>
          </v:shape>
          <o:OLEObject Type="Embed" ProgID="Equation.DSMT4" ShapeID="_x0000_i1076" DrawAspect="Content" ObjectID="_1507893240" r:id="rId108"/>
        </w:object>
      </w:r>
      <w:r>
        <w:rPr>
          <w:sz w:val="22"/>
          <w:szCs w:val="22"/>
        </w:rPr>
        <w:t xml:space="preserve">et on note </w:t>
      </w:r>
      <w:r w:rsidRPr="005E7EBA">
        <w:rPr>
          <w:position w:val="-12"/>
          <w:sz w:val="22"/>
          <w:szCs w:val="22"/>
        </w:rPr>
        <w:object w:dxaOrig="260" w:dyaOrig="360">
          <v:shape id="_x0000_i1077" type="#_x0000_t75" style="width:12.75pt;height:18pt" o:ole="">
            <v:imagedata r:id="rId109" o:title=""/>
          </v:shape>
          <o:OLEObject Type="Embed" ProgID="Equation.DSMT4" ShapeID="_x0000_i1077" DrawAspect="Content" ObjectID="_1507893241" r:id="rId110"/>
        </w:object>
      </w:r>
      <w:r>
        <w:rPr>
          <w:sz w:val="22"/>
          <w:szCs w:val="22"/>
        </w:rPr>
        <w:t xml:space="preserve"> l’affixe de I.</w:t>
      </w:r>
    </w:p>
    <w:p w:rsidR="00313E97" w:rsidRDefault="00313E97" w:rsidP="00313E97">
      <w:pPr>
        <w:pStyle w:val="Paragraphedeliste"/>
        <w:numPr>
          <w:ilvl w:val="0"/>
          <w:numId w:val="17"/>
        </w:numPr>
        <w:rPr>
          <w:sz w:val="22"/>
          <w:szCs w:val="22"/>
        </w:rPr>
      </w:pPr>
      <w:r>
        <w:rPr>
          <w:sz w:val="22"/>
          <w:szCs w:val="22"/>
        </w:rPr>
        <w:t xml:space="preserve">Donner la forme exponentielle de </w:t>
      </w:r>
      <w:r w:rsidRPr="005E7EBA">
        <w:rPr>
          <w:position w:val="-12"/>
          <w:sz w:val="22"/>
          <w:szCs w:val="22"/>
        </w:rPr>
        <w:object w:dxaOrig="300" w:dyaOrig="360">
          <v:shape id="_x0000_i1078" type="#_x0000_t75" style="width:15pt;height:18pt" o:ole="">
            <v:imagedata r:id="rId111" o:title=""/>
          </v:shape>
          <o:OLEObject Type="Embed" ProgID="Equation.DSMT4" ShapeID="_x0000_i1078" DrawAspect="Content" ObjectID="_1507893242" r:id="rId112"/>
        </w:object>
      </w:r>
      <w:r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 xml:space="preserve">et </w:t>
      </w:r>
      <w:proofErr w:type="gramEnd"/>
      <w:r w:rsidRPr="005E7EBA">
        <w:rPr>
          <w:position w:val="-12"/>
          <w:sz w:val="22"/>
          <w:szCs w:val="22"/>
        </w:rPr>
        <w:object w:dxaOrig="279" w:dyaOrig="360">
          <v:shape id="_x0000_i1079" type="#_x0000_t75" style="width:14.25pt;height:18pt" o:ole="">
            <v:imagedata r:id="rId113" o:title=""/>
          </v:shape>
          <o:OLEObject Type="Embed" ProgID="Equation.DSMT4" ShapeID="_x0000_i1079" DrawAspect="Content" ObjectID="_1507893243" r:id="rId114"/>
        </w:object>
      </w:r>
      <w:r>
        <w:rPr>
          <w:sz w:val="22"/>
          <w:szCs w:val="22"/>
        </w:rPr>
        <w:t>.</w:t>
      </w:r>
    </w:p>
    <w:p w:rsidR="00313E97" w:rsidRDefault="00313E97" w:rsidP="00313E97">
      <w:pPr>
        <w:pStyle w:val="Paragraphedeliste"/>
        <w:numPr>
          <w:ilvl w:val="0"/>
          <w:numId w:val="17"/>
        </w:numPr>
        <w:rPr>
          <w:sz w:val="22"/>
          <w:szCs w:val="22"/>
        </w:rPr>
      </w:pPr>
      <w:r>
        <w:rPr>
          <w:sz w:val="22"/>
          <w:szCs w:val="22"/>
        </w:rPr>
        <w:t xml:space="preserve">Placer les points A, B et I dans le </w:t>
      </w:r>
      <w:proofErr w:type="gramStart"/>
      <w:r>
        <w:rPr>
          <w:sz w:val="22"/>
          <w:szCs w:val="22"/>
        </w:rPr>
        <w:t xml:space="preserve">repère </w:t>
      </w:r>
      <w:proofErr w:type="gramEnd"/>
      <w:r w:rsidRPr="005E7EBA">
        <w:rPr>
          <w:position w:val="-20"/>
          <w:sz w:val="22"/>
          <w:szCs w:val="22"/>
        </w:rPr>
        <w:object w:dxaOrig="920" w:dyaOrig="520">
          <v:shape id="_x0000_i1080" type="#_x0000_t75" style="width:45.75pt;height:26.25pt" o:ole="">
            <v:imagedata r:id="rId101" o:title=""/>
          </v:shape>
          <o:OLEObject Type="Embed" ProgID="Equation.DSMT4" ShapeID="_x0000_i1080" DrawAspect="Content" ObjectID="_1507893244" r:id="rId115"/>
        </w:object>
      </w:r>
      <w:r>
        <w:rPr>
          <w:sz w:val="22"/>
          <w:szCs w:val="22"/>
        </w:rPr>
        <w:t>.</w:t>
      </w:r>
    </w:p>
    <w:p w:rsidR="00313E97" w:rsidRDefault="00313E97" w:rsidP="00313E97">
      <w:pPr>
        <w:pStyle w:val="Paragraphedeliste"/>
        <w:numPr>
          <w:ilvl w:val="0"/>
          <w:numId w:val="16"/>
        </w:numPr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313E97" w:rsidRDefault="00313E97" w:rsidP="00313E97">
      <w:pPr>
        <w:pStyle w:val="Paragraphedeliste"/>
        <w:numPr>
          <w:ilvl w:val="0"/>
          <w:numId w:val="18"/>
        </w:numPr>
        <w:rPr>
          <w:sz w:val="22"/>
          <w:szCs w:val="22"/>
        </w:rPr>
      </w:pPr>
      <w:r>
        <w:rPr>
          <w:sz w:val="22"/>
          <w:szCs w:val="22"/>
        </w:rPr>
        <w:t>Montrer que le triangle OAB est isocèle et rectangle.</w:t>
      </w:r>
    </w:p>
    <w:p w:rsidR="00313E97" w:rsidRDefault="00313E97" w:rsidP="00313E97">
      <w:pPr>
        <w:pStyle w:val="Paragraphedeliste"/>
        <w:numPr>
          <w:ilvl w:val="0"/>
          <w:numId w:val="18"/>
        </w:numPr>
        <w:rPr>
          <w:sz w:val="22"/>
          <w:szCs w:val="22"/>
        </w:rPr>
      </w:pPr>
      <w:r>
        <w:rPr>
          <w:sz w:val="22"/>
          <w:szCs w:val="22"/>
        </w:rPr>
        <w:t xml:space="preserve">En déduire que </w:t>
      </w:r>
      <w:r w:rsidRPr="00574ED5">
        <w:rPr>
          <w:position w:val="-24"/>
          <w:sz w:val="22"/>
          <w:szCs w:val="22"/>
        </w:rPr>
        <w:object w:dxaOrig="999" w:dyaOrig="680">
          <v:shape id="_x0000_i1081" type="#_x0000_t75" style="width:50.25pt;height:33.75pt" o:ole="">
            <v:imagedata r:id="rId116" o:title=""/>
          </v:shape>
          <o:OLEObject Type="Embed" ProgID="Equation.DSMT4" ShapeID="_x0000_i1081" DrawAspect="Content" ObjectID="_1507893245" r:id="rId117"/>
        </w:object>
      </w:r>
      <w:r>
        <w:rPr>
          <w:sz w:val="22"/>
          <w:szCs w:val="22"/>
        </w:rPr>
        <w:t xml:space="preserve"> et </w:t>
      </w:r>
      <w:proofErr w:type="gramStart"/>
      <w:r>
        <w:rPr>
          <w:sz w:val="22"/>
          <w:szCs w:val="22"/>
        </w:rPr>
        <w:t xml:space="preserve">que </w:t>
      </w:r>
      <w:proofErr w:type="gramEnd"/>
      <w:r w:rsidRPr="00574ED5">
        <w:rPr>
          <w:position w:val="-24"/>
          <w:sz w:val="22"/>
          <w:szCs w:val="22"/>
        </w:rPr>
        <w:object w:dxaOrig="1920" w:dyaOrig="639">
          <v:shape id="_x0000_i1082" type="#_x0000_t75" style="width:96pt;height:32.25pt" o:ole="">
            <v:imagedata r:id="rId118" o:title=""/>
          </v:shape>
          <o:OLEObject Type="Embed" ProgID="Equation.DSMT4" ShapeID="_x0000_i1082" DrawAspect="Content" ObjectID="_1507893246" r:id="rId119"/>
        </w:object>
      </w:r>
      <w:r>
        <w:rPr>
          <w:sz w:val="22"/>
          <w:szCs w:val="22"/>
        </w:rPr>
        <w:t>.</w:t>
      </w:r>
    </w:p>
    <w:p w:rsidR="00313E97" w:rsidRPr="00574ED5" w:rsidRDefault="00313E97" w:rsidP="009F3419">
      <w:pPr>
        <w:pStyle w:val="Paragraphedeliste"/>
        <w:numPr>
          <w:ilvl w:val="0"/>
          <w:numId w:val="18"/>
        </w:numPr>
        <w:rPr>
          <w:sz w:val="22"/>
          <w:szCs w:val="22"/>
        </w:rPr>
      </w:pPr>
      <w:r>
        <w:rPr>
          <w:sz w:val="22"/>
          <w:szCs w:val="22"/>
        </w:rPr>
        <w:t xml:space="preserve">Ecrire </w:t>
      </w:r>
      <w:r w:rsidRPr="00574ED5">
        <w:rPr>
          <w:position w:val="-12"/>
          <w:sz w:val="22"/>
          <w:szCs w:val="22"/>
        </w:rPr>
        <w:object w:dxaOrig="300" w:dyaOrig="360">
          <v:shape id="_x0000_i1083" type="#_x0000_t75" style="width:15pt;height:18pt" o:ole="">
            <v:imagedata r:id="rId120" o:title=""/>
          </v:shape>
          <o:OLEObject Type="Embed" ProgID="Equation.DSMT4" ShapeID="_x0000_i1083" DrawAspect="Content" ObjectID="_1507893247" r:id="rId121"/>
        </w:object>
      </w:r>
      <w:r>
        <w:rPr>
          <w:sz w:val="22"/>
          <w:szCs w:val="22"/>
        </w:rPr>
        <w:t xml:space="preserve"> sous la forme algébrique et en déduire la valeur exacte </w:t>
      </w:r>
      <w:proofErr w:type="gramStart"/>
      <w:r w:rsidR="009F3419">
        <w:rPr>
          <w:sz w:val="22"/>
          <w:szCs w:val="22"/>
        </w:rPr>
        <w:t xml:space="preserve">de </w:t>
      </w:r>
      <w:proofErr w:type="gramEnd"/>
      <w:r w:rsidRPr="00574ED5">
        <w:rPr>
          <w:position w:val="-30"/>
          <w:sz w:val="22"/>
          <w:szCs w:val="22"/>
        </w:rPr>
        <w:object w:dxaOrig="1060" w:dyaOrig="720">
          <v:shape id="_x0000_i1084" type="#_x0000_t75" style="width:53.25pt;height:36pt" o:ole="">
            <v:imagedata r:id="rId122" o:title=""/>
          </v:shape>
          <o:OLEObject Type="Embed" ProgID="Equation.DSMT4" ShapeID="_x0000_i1084" DrawAspect="Content" ObjectID="_1507893248" r:id="rId123"/>
        </w:object>
      </w:r>
      <w:r w:rsidR="009F3419">
        <w:rPr>
          <w:sz w:val="22"/>
          <w:szCs w:val="22"/>
        </w:rPr>
        <w:t>.</w:t>
      </w:r>
    </w:p>
    <w:p w:rsidR="008F2439" w:rsidRPr="008F2439" w:rsidRDefault="008F2439" w:rsidP="00125E42"/>
    <w:sectPr w:rsidR="008F2439" w:rsidRPr="008F2439" w:rsidSect="002D5E3B">
      <w:footerReference w:type="default" r:id="rId124"/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87772" w:rsidRDefault="00887772" w:rsidP="008932E3">
      <w:pPr>
        <w:spacing w:after="0" w:line="240" w:lineRule="auto"/>
      </w:pPr>
      <w:r>
        <w:separator/>
      </w:r>
    </w:p>
  </w:endnote>
  <w:endnote w:type="continuationSeparator" w:id="0">
    <w:p w:rsidR="00887772" w:rsidRDefault="00887772" w:rsidP="008932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MS Reference Sans Serif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crosoft Sans Serif">
    <w:panose1 w:val="020B060402020202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ro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3419" w:rsidRPr="009F3419" w:rsidRDefault="00C17508" w:rsidP="009F3419">
    <w:pPr>
      <w:pStyle w:val="Pieddepage"/>
      <w:pBdr>
        <w:top w:val="single" w:sz="4" w:space="1" w:color="auto"/>
      </w:pBdr>
      <w:tabs>
        <w:tab w:val="clear" w:pos="4153"/>
        <w:tab w:val="clear" w:pos="8306"/>
        <w:tab w:val="left" w:pos="9630"/>
      </w:tabs>
      <w:rPr>
        <w:sz w:val="22"/>
        <w:szCs w:val="22"/>
      </w:rPr>
    </w:pPr>
    <w:sdt>
      <w:sdtPr>
        <w:id w:val="33250891"/>
        <w:docPartObj>
          <w:docPartGallery w:val="Page Numbers (Bottom of Page)"/>
          <w:docPartUnique/>
        </w:docPartObj>
      </w:sdtPr>
      <w:sdtContent>
        <w:fldSimple w:instr=" PAGE   \* MERGEFORMAT ">
          <w:r w:rsidR="00C379F2">
            <w:rPr>
              <w:noProof/>
            </w:rPr>
            <w:t>2</w:t>
          </w:r>
        </w:fldSimple>
      </w:sdtContent>
    </w:sdt>
    <w:r w:rsidR="009F3419">
      <w:tab/>
      <w:t xml:space="preserve">                                                                                                     </w:t>
    </w:r>
    <w:r w:rsidR="009F3419" w:rsidRPr="009F3419">
      <w:rPr>
        <w:sz w:val="22"/>
        <w:szCs w:val="22"/>
      </w:rPr>
      <w:t>Nov. 2015</w:t>
    </w:r>
  </w:p>
  <w:p w:rsidR="008932E3" w:rsidRPr="00F50C51" w:rsidRDefault="008932E3" w:rsidP="00A30672">
    <w:pPr>
      <w:pStyle w:val="Pieddepage"/>
      <w:ind w:left="0" w:firstLine="0"/>
      <w:rPr>
        <w:rFonts w:ascii="Hero" w:hAnsi="Hero"/>
        <w:sz w:val="28"/>
        <w:szCs w:val="2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87772" w:rsidRDefault="00887772" w:rsidP="008932E3">
      <w:pPr>
        <w:spacing w:after="0" w:line="240" w:lineRule="auto"/>
      </w:pPr>
      <w:r>
        <w:separator/>
      </w:r>
    </w:p>
  </w:footnote>
  <w:footnote w:type="continuationSeparator" w:id="0">
    <w:p w:rsidR="00887772" w:rsidRDefault="00887772" w:rsidP="008932E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432C5E"/>
    <w:multiLevelType w:val="hybridMultilevel"/>
    <w:tmpl w:val="004CB8F4"/>
    <w:lvl w:ilvl="0" w:tplc="040C0017">
      <w:start w:val="1"/>
      <w:numFmt w:val="lowerLetter"/>
      <w:lvlText w:val="%1)"/>
      <w:lvlJc w:val="left"/>
      <w:pPr>
        <w:ind w:left="1353" w:hanging="360"/>
      </w:p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>
    <w:nsid w:val="0C1B0D63"/>
    <w:multiLevelType w:val="hybridMultilevel"/>
    <w:tmpl w:val="38F2F54C"/>
    <w:lvl w:ilvl="0" w:tplc="040C0017">
      <w:start w:val="1"/>
      <w:numFmt w:val="lowerLetter"/>
      <w:lvlText w:val="%1)"/>
      <w:lvlJc w:val="left"/>
      <w:pPr>
        <w:ind w:left="1353" w:hanging="360"/>
      </w:p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>
    <w:nsid w:val="0E76092C"/>
    <w:multiLevelType w:val="hybridMultilevel"/>
    <w:tmpl w:val="2C8C847A"/>
    <w:lvl w:ilvl="0" w:tplc="040C000F">
      <w:start w:val="1"/>
      <w:numFmt w:val="decimal"/>
      <w:lvlText w:val="%1."/>
      <w:lvlJc w:val="left"/>
      <w:pPr>
        <w:ind w:left="1797" w:hanging="360"/>
      </w:pPr>
    </w:lvl>
    <w:lvl w:ilvl="1" w:tplc="040C0019" w:tentative="1">
      <w:start w:val="1"/>
      <w:numFmt w:val="lowerLetter"/>
      <w:lvlText w:val="%2."/>
      <w:lvlJc w:val="left"/>
      <w:pPr>
        <w:ind w:left="2517" w:hanging="360"/>
      </w:pPr>
    </w:lvl>
    <w:lvl w:ilvl="2" w:tplc="040C001B" w:tentative="1">
      <w:start w:val="1"/>
      <w:numFmt w:val="lowerRoman"/>
      <w:lvlText w:val="%3."/>
      <w:lvlJc w:val="right"/>
      <w:pPr>
        <w:ind w:left="3237" w:hanging="180"/>
      </w:pPr>
    </w:lvl>
    <w:lvl w:ilvl="3" w:tplc="040C000F" w:tentative="1">
      <w:start w:val="1"/>
      <w:numFmt w:val="decimal"/>
      <w:lvlText w:val="%4."/>
      <w:lvlJc w:val="left"/>
      <w:pPr>
        <w:ind w:left="3957" w:hanging="360"/>
      </w:pPr>
    </w:lvl>
    <w:lvl w:ilvl="4" w:tplc="040C0019" w:tentative="1">
      <w:start w:val="1"/>
      <w:numFmt w:val="lowerLetter"/>
      <w:lvlText w:val="%5."/>
      <w:lvlJc w:val="left"/>
      <w:pPr>
        <w:ind w:left="4677" w:hanging="360"/>
      </w:pPr>
    </w:lvl>
    <w:lvl w:ilvl="5" w:tplc="040C001B" w:tentative="1">
      <w:start w:val="1"/>
      <w:numFmt w:val="lowerRoman"/>
      <w:lvlText w:val="%6."/>
      <w:lvlJc w:val="right"/>
      <w:pPr>
        <w:ind w:left="5397" w:hanging="180"/>
      </w:pPr>
    </w:lvl>
    <w:lvl w:ilvl="6" w:tplc="040C000F" w:tentative="1">
      <w:start w:val="1"/>
      <w:numFmt w:val="decimal"/>
      <w:lvlText w:val="%7."/>
      <w:lvlJc w:val="left"/>
      <w:pPr>
        <w:ind w:left="6117" w:hanging="360"/>
      </w:pPr>
    </w:lvl>
    <w:lvl w:ilvl="7" w:tplc="040C0019" w:tentative="1">
      <w:start w:val="1"/>
      <w:numFmt w:val="lowerLetter"/>
      <w:lvlText w:val="%8."/>
      <w:lvlJc w:val="left"/>
      <w:pPr>
        <w:ind w:left="6837" w:hanging="360"/>
      </w:pPr>
    </w:lvl>
    <w:lvl w:ilvl="8" w:tplc="040C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3">
    <w:nsid w:val="0F61417B"/>
    <w:multiLevelType w:val="hybridMultilevel"/>
    <w:tmpl w:val="D49E3F8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4700CB"/>
    <w:multiLevelType w:val="hybridMultilevel"/>
    <w:tmpl w:val="3B0E1040"/>
    <w:lvl w:ilvl="0" w:tplc="040C0011">
      <w:start w:val="1"/>
      <w:numFmt w:val="decimal"/>
      <w:lvlText w:val="%1)"/>
      <w:lvlJc w:val="left"/>
      <w:pPr>
        <w:ind w:left="1077" w:hanging="360"/>
      </w:p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5">
    <w:nsid w:val="172818A7"/>
    <w:multiLevelType w:val="hybridMultilevel"/>
    <w:tmpl w:val="A122005A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A76601"/>
    <w:multiLevelType w:val="hybridMultilevel"/>
    <w:tmpl w:val="07B05B70"/>
    <w:lvl w:ilvl="0" w:tplc="040C0013">
      <w:start w:val="1"/>
      <w:numFmt w:val="upperRoman"/>
      <w:lvlText w:val="%1."/>
      <w:lvlJc w:val="right"/>
      <w:pPr>
        <w:ind w:left="1437" w:hanging="360"/>
      </w:pPr>
    </w:lvl>
    <w:lvl w:ilvl="1" w:tplc="040C0019" w:tentative="1">
      <w:start w:val="1"/>
      <w:numFmt w:val="lowerLetter"/>
      <w:lvlText w:val="%2."/>
      <w:lvlJc w:val="left"/>
      <w:pPr>
        <w:ind w:left="2157" w:hanging="360"/>
      </w:pPr>
    </w:lvl>
    <w:lvl w:ilvl="2" w:tplc="040C001B" w:tentative="1">
      <w:start w:val="1"/>
      <w:numFmt w:val="lowerRoman"/>
      <w:lvlText w:val="%3."/>
      <w:lvlJc w:val="right"/>
      <w:pPr>
        <w:ind w:left="2877" w:hanging="180"/>
      </w:pPr>
    </w:lvl>
    <w:lvl w:ilvl="3" w:tplc="040C000F" w:tentative="1">
      <w:start w:val="1"/>
      <w:numFmt w:val="decimal"/>
      <w:lvlText w:val="%4."/>
      <w:lvlJc w:val="left"/>
      <w:pPr>
        <w:ind w:left="3597" w:hanging="360"/>
      </w:pPr>
    </w:lvl>
    <w:lvl w:ilvl="4" w:tplc="040C0019" w:tentative="1">
      <w:start w:val="1"/>
      <w:numFmt w:val="lowerLetter"/>
      <w:lvlText w:val="%5."/>
      <w:lvlJc w:val="left"/>
      <w:pPr>
        <w:ind w:left="4317" w:hanging="360"/>
      </w:pPr>
    </w:lvl>
    <w:lvl w:ilvl="5" w:tplc="040C001B" w:tentative="1">
      <w:start w:val="1"/>
      <w:numFmt w:val="lowerRoman"/>
      <w:lvlText w:val="%6."/>
      <w:lvlJc w:val="right"/>
      <w:pPr>
        <w:ind w:left="5037" w:hanging="180"/>
      </w:pPr>
    </w:lvl>
    <w:lvl w:ilvl="6" w:tplc="040C000F" w:tentative="1">
      <w:start w:val="1"/>
      <w:numFmt w:val="decimal"/>
      <w:lvlText w:val="%7."/>
      <w:lvlJc w:val="left"/>
      <w:pPr>
        <w:ind w:left="5757" w:hanging="360"/>
      </w:pPr>
    </w:lvl>
    <w:lvl w:ilvl="7" w:tplc="040C0019" w:tentative="1">
      <w:start w:val="1"/>
      <w:numFmt w:val="lowerLetter"/>
      <w:lvlText w:val="%8."/>
      <w:lvlJc w:val="left"/>
      <w:pPr>
        <w:ind w:left="6477" w:hanging="360"/>
      </w:pPr>
    </w:lvl>
    <w:lvl w:ilvl="8" w:tplc="040C001B" w:tentative="1">
      <w:start w:val="1"/>
      <w:numFmt w:val="lowerRoman"/>
      <w:lvlText w:val="%9."/>
      <w:lvlJc w:val="right"/>
      <w:pPr>
        <w:ind w:left="7197" w:hanging="180"/>
      </w:pPr>
    </w:lvl>
  </w:abstractNum>
  <w:abstractNum w:abstractNumId="7">
    <w:nsid w:val="27B20941"/>
    <w:multiLevelType w:val="hybridMultilevel"/>
    <w:tmpl w:val="DF64855E"/>
    <w:lvl w:ilvl="0" w:tplc="040C0013">
      <w:start w:val="1"/>
      <w:numFmt w:val="upperRoman"/>
      <w:lvlText w:val="%1."/>
      <w:lvlJc w:val="right"/>
      <w:pPr>
        <w:ind w:left="1077" w:hanging="360"/>
      </w:p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8">
    <w:nsid w:val="28A7587F"/>
    <w:multiLevelType w:val="hybridMultilevel"/>
    <w:tmpl w:val="2E7E0E70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A41B7E"/>
    <w:multiLevelType w:val="hybridMultilevel"/>
    <w:tmpl w:val="FA26389C"/>
    <w:lvl w:ilvl="0" w:tplc="040C0011">
      <w:start w:val="1"/>
      <w:numFmt w:val="decimal"/>
      <w:lvlText w:val="%1)"/>
      <w:lvlJc w:val="left"/>
      <w:pPr>
        <w:ind w:left="1077" w:hanging="360"/>
      </w:p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0">
    <w:nsid w:val="45DD04FB"/>
    <w:multiLevelType w:val="hybridMultilevel"/>
    <w:tmpl w:val="1A849FAE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1D47BB9"/>
    <w:multiLevelType w:val="hybridMultilevel"/>
    <w:tmpl w:val="2F260A22"/>
    <w:lvl w:ilvl="0" w:tplc="040C0011">
      <w:start w:val="1"/>
      <w:numFmt w:val="decimal"/>
      <w:lvlText w:val="%1)"/>
      <w:lvlJc w:val="left"/>
      <w:pPr>
        <w:ind w:left="1797" w:hanging="360"/>
      </w:pPr>
    </w:lvl>
    <w:lvl w:ilvl="1" w:tplc="040C0019" w:tentative="1">
      <w:start w:val="1"/>
      <w:numFmt w:val="lowerLetter"/>
      <w:lvlText w:val="%2."/>
      <w:lvlJc w:val="left"/>
      <w:pPr>
        <w:ind w:left="2517" w:hanging="360"/>
      </w:pPr>
    </w:lvl>
    <w:lvl w:ilvl="2" w:tplc="040C001B" w:tentative="1">
      <w:start w:val="1"/>
      <w:numFmt w:val="lowerRoman"/>
      <w:lvlText w:val="%3."/>
      <w:lvlJc w:val="right"/>
      <w:pPr>
        <w:ind w:left="3237" w:hanging="180"/>
      </w:pPr>
    </w:lvl>
    <w:lvl w:ilvl="3" w:tplc="040C000F" w:tentative="1">
      <w:start w:val="1"/>
      <w:numFmt w:val="decimal"/>
      <w:lvlText w:val="%4."/>
      <w:lvlJc w:val="left"/>
      <w:pPr>
        <w:ind w:left="3957" w:hanging="360"/>
      </w:pPr>
    </w:lvl>
    <w:lvl w:ilvl="4" w:tplc="040C0019" w:tentative="1">
      <w:start w:val="1"/>
      <w:numFmt w:val="lowerLetter"/>
      <w:lvlText w:val="%5."/>
      <w:lvlJc w:val="left"/>
      <w:pPr>
        <w:ind w:left="4677" w:hanging="360"/>
      </w:pPr>
    </w:lvl>
    <w:lvl w:ilvl="5" w:tplc="040C001B" w:tentative="1">
      <w:start w:val="1"/>
      <w:numFmt w:val="lowerRoman"/>
      <w:lvlText w:val="%6."/>
      <w:lvlJc w:val="right"/>
      <w:pPr>
        <w:ind w:left="5397" w:hanging="180"/>
      </w:pPr>
    </w:lvl>
    <w:lvl w:ilvl="6" w:tplc="040C000F" w:tentative="1">
      <w:start w:val="1"/>
      <w:numFmt w:val="decimal"/>
      <w:lvlText w:val="%7."/>
      <w:lvlJc w:val="left"/>
      <w:pPr>
        <w:ind w:left="6117" w:hanging="360"/>
      </w:pPr>
    </w:lvl>
    <w:lvl w:ilvl="7" w:tplc="040C0019" w:tentative="1">
      <w:start w:val="1"/>
      <w:numFmt w:val="lowerLetter"/>
      <w:lvlText w:val="%8."/>
      <w:lvlJc w:val="left"/>
      <w:pPr>
        <w:ind w:left="6837" w:hanging="360"/>
      </w:pPr>
    </w:lvl>
    <w:lvl w:ilvl="8" w:tplc="040C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12">
    <w:nsid w:val="56A70E9F"/>
    <w:multiLevelType w:val="hybridMultilevel"/>
    <w:tmpl w:val="3C4ECE9E"/>
    <w:lvl w:ilvl="0" w:tplc="040C0011">
      <w:start w:val="1"/>
      <w:numFmt w:val="decimal"/>
      <w:lvlText w:val="%1)"/>
      <w:lvlJc w:val="left"/>
      <w:pPr>
        <w:ind w:left="1077" w:hanging="360"/>
      </w:p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3">
    <w:nsid w:val="579F3D8B"/>
    <w:multiLevelType w:val="hybridMultilevel"/>
    <w:tmpl w:val="78E42092"/>
    <w:lvl w:ilvl="0" w:tplc="040C0019">
      <w:start w:val="1"/>
      <w:numFmt w:val="lowerLetter"/>
      <w:lvlText w:val="%1."/>
      <w:lvlJc w:val="left"/>
      <w:pPr>
        <w:ind w:left="1797" w:hanging="360"/>
      </w:pPr>
    </w:lvl>
    <w:lvl w:ilvl="1" w:tplc="040C0019" w:tentative="1">
      <w:start w:val="1"/>
      <w:numFmt w:val="lowerLetter"/>
      <w:lvlText w:val="%2."/>
      <w:lvlJc w:val="left"/>
      <w:pPr>
        <w:ind w:left="2517" w:hanging="360"/>
      </w:pPr>
    </w:lvl>
    <w:lvl w:ilvl="2" w:tplc="040C001B" w:tentative="1">
      <w:start w:val="1"/>
      <w:numFmt w:val="lowerRoman"/>
      <w:lvlText w:val="%3."/>
      <w:lvlJc w:val="right"/>
      <w:pPr>
        <w:ind w:left="3237" w:hanging="180"/>
      </w:pPr>
    </w:lvl>
    <w:lvl w:ilvl="3" w:tplc="040C000F" w:tentative="1">
      <w:start w:val="1"/>
      <w:numFmt w:val="decimal"/>
      <w:lvlText w:val="%4."/>
      <w:lvlJc w:val="left"/>
      <w:pPr>
        <w:ind w:left="3957" w:hanging="360"/>
      </w:pPr>
    </w:lvl>
    <w:lvl w:ilvl="4" w:tplc="040C0019" w:tentative="1">
      <w:start w:val="1"/>
      <w:numFmt w:val="lowerLetter"/>
      <w:lvlText w:val="%5."/>
      <w:lvlJc w:val="left"/>
      <w:pPr>
        <w:ind w:left="4677" w:hanging="360"/>
      </w:pPr>
    </w:lvl>
    <w:lvl w:ilvl="5" w:tplc="040C001B" w:tentative="1">
      <w:start w:val="1"/>
      <w:numFmt w:val="lowerRoman"/>
      <w:lvlText w:val="%6."/>
      <w:lvlJc w:val="right"/>
      <w:pPr>
        <w:ind w:left="5397" w:hanging="180"/>
      </w:pPr>
    </w:lvl>
    <w:lvl w:ilvl="6" w:tplc="040C000F" w:tentative="1">
      <w:start w:val="1"/>
      <w:numFmt w:val="decimal"/>
      <w:lvlText w:val="%7."/>
      <w:lvlJc w:val="left"/>
      <w:pPr>
        <w:ind w:left="6117" w:hanging="360"/>
      </w:pPr>
    </w:lvl>
    <w:lvl w:ilvl="7" w:tplc="040C0019" w:tentative="1">
      <w:start w:val="1"/>
      <w:numFmt w:val="lowerLetter"/>
      <w:lvlText w:val="%8."/>
      <w:lvlJc w:val="left"/>
      <w:pPr>
        <w:ind w:left="6837" w:hanging="360"/>
      </w:pPr>
    </w:lvl>
    <w:lvl w:ilvl="8" w:tplc="040C001B" w:tentative="1">
      <w:start w:val="1"/>
      <w:numFmt w:val="lowerRoman"/>
      <w:lvlText w:val="%9."/>
      <w:lvlJc w:val="right"/>
      <w:pPr>
        <w:ind w:left="7557" w:hanging="180"/>
      </w:pPr>
    </w:lvl>
  </w:abstractNum>
  <w:abstractNum w:abstractNumId="14">
    <w:nsid w:val="5DEC74D6"/>
    <w:multiLevelType w:val="hybridMultilevel"/>
    <w:tmpl w:val="ADE84154"/>
    <w:lvl w:ilvl="0" w:tplc="040C0011">
      <w:start w:val="1"/>
      <w:numFmt w:val="decimal"/>
      <w:lvlText w:val="%1)"/>
      <w:lvlJc w:val="left"/>
      <w:pPr>
        <w:ind w:left="1077" w:hanging="360"/>
      </w:p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5">
    <w:nsid w:val="633B0DD8"/>
    <w:multiLevelType w:val="hybridMultilevel"/>
    <w:tmpl w:val="CB6EEAA0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47C3DE4"/>
    <w:multiLevelType w:val="hybridMultilevel"/>
    <w:tmpl w:val="3C4ECE9E"/>
    <w:lvl w:ilvl="0" w:tplc="040C0011">
      <w:start w:val="1"/>
      <w:numFmt w:val="decimal"/>
      <w:lvlText w:val="%1)"/>
      <w:lvlJc w:val="left"/>
      <w:pPr>
        <w:ind w:left="1077" w:hanging="360"/>
      </w:p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7">
    <w:nsid w:val="6C193D68"/>
    <w:multiLevelType w:val="hybridMultilevel"/>
    <w:tmpl w:val="004CB8F4"/>
    <w:lvl w:ilvl="0" w:tplc="040C0017">
      <w:start w:val="1"/>
      <w:numFmt w:val="lowerLetter"/>
      <w:lvlText w:val="%1)"/>
      <w:lvlJc w:val="left"/>
      <w:pPr>
        <w:ind w:left="1353" w:hanging="360"/>
      </w:p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8">
    <w:nsid w:val="72BF5C77"/>
    <w:multiLevelType w:val="hybridMultilevel"/>
    <w:tmpl w:val="38F2F54C"/>
    <w:lvl w:ilvl="0" w:tplc="040C0017">
      <w:start w:val="1"/>
      <w:numFmt w:val="lowerLetter"/>
      <w:lvlText w:val="%1)"/>
      <w:lvlJc w:val="left"/>
      <w:pPr>
        <w:ind w:left="1353" w:hanging="360"/>
      </w:p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9">
    <w:nsid w:val="77E60438"/>
    <w:multiLevelType w:val="hybridMultilevel"/>
    <w:tmpl w:val="AEC8B4BE"/>
    <w:lvl w:ilvl="0" w:tplc="040C0011">
      <w:start w:val="1"/>
      <w:numFmt w:val="decimal"/>
      <w:lvlText w:val="%1)"/>
      <w:lvlJc w:val="left"/>
      <w:pPr>
        <w:ind w:left="1077" w:hanging="360"/>
      </w:p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0">
    <w:nsid w:val="7D9062CF"/>
    <w:multiLevelType w:val="hybridMultilevel"/>
    <w:tmpl w:val="3B9C358E"/>
    <w:lvl w:ilvl="0" w:tplc="040C0011">
      <w:start w:val="1"/>
      <w:numFmt w:val="decimal"/>
      <w:lvlText w:val="%1)"/>
      <w:lvlJc w:val="left"/>
      <w:pPr>
        <w:ind w:left="1077" w:hanging="360"/>
      </w:p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1">
    <w:nsid w:val="7FF52775"/>
    <w:multiLevelType w:val="hybridMultilevel"/>
    <w:tmpl w:val="3B9C358E"/>
    <w:lvl w:ilvl="0" w:tplc="040C0011">
      <w:start w:val="1"/>
      <w:numFmt w:val="decimal"/>
      <w:lvlText w:val="%1)"/>
      <w:lvlJc w:val="left"/>
      <w:pPr>
        <w:ind w:left="1077" w:hanging="360"/>
      </w:pPr>
    </w:lvl>
    <w:lvl w:ilvl="1" w:tplc="040C0019" w:tentative="1">
      <w:start w:val="1"/>
      <w:numFmt w:val="lowerLetter"/>
      <w:lvlText w:val="%2."/>
      <w:lvlJc w:val="left"/>
      <w:pPr>
        <w:ind w:left="1797" w:hanging="360"/>
      </w:pPr>
    </w:lvl>
    <w:lvl w:ilvl="2" w:tplc="040C001B" w:tentative="1">
      <w:start w:val="1"/>
      <w:numFmt w:val="lowerRoman"/>
      <w:lvlText w:val="%3."/>
      <w:lvlJc w:val="right"/>
      <w:pPr>
        <w:ind w:left="2517" w:hanging="180"/>
      </w:pPr>
    </w:lvl>
    <w:lvl w:ilvl="3" w:tplc="040C000F" w:tentative="1">
      <w:start w:val="1"/>
      <w:numFmt w:val="decimal"/>
      <w:lvlText w:val="%4."/>
      <w:lvlJc w:val="left"/>
      <w:pPr>
        <w:ind w:left="3237" w:hanging="360"/>
      </w:pPr>
    </w:lvl>
    <w:lvl w:ilvl="4" w:tplc="040C0019" w:tentative="1">
      <w:start w:val="1"/>
      <w:numFmt w:val="lowerLetter"/>
      <w:lvlText w:val="%5."/>
      <w:lvlJc w:val="left"/>
      <w:pPr>
        <w:ind w:left="3957" w:hanging="360"/>
      </w:pPr>
    </w:lvl>
    <w:lvl w:ilvl="5" w:tplc="040C001B" w:tentative="1">
      <w:start w:val="1"/>
      <w:numFmt w:val="lowerRoman"/>
      <w:lvlText w:val="%6."/>
      <w:lvlJc w:val="right"/>
      <w:pPr>
        <w:ind w:left="4677" w:hanging="180"/>
      </w:pPr>
    </w:lvl>
    <w:lvl w:ilvl="6" w:tplc="040C000F" w:tentative="1">
      <w:start w:val="1"/>
      <w:numFmt w:val="decimal"/>
      <w:lvlText w:val="%7."/>
      <w:lvlJc w:val="left"/>
      <w:pPr>
        <w:ind w:left="5397" w:hanging="360"/>
      </w:pPr>
    </w:lvl>
    <w:lvl w:ilvl="7" w:tplc="040C0019" w:tentative="1">
      <w:start w:val="1"/>
      <w:numFmt w:val="lowerLetter"/>
      <w:lvlText w:val="%8."/>
      <w:lvlJc w:val="left"/>
      <w:pPr>
        <w:ind w:left="6117" w:hanging="360"/>
      </w:pPr>
    </w:lvl>
    <w:lvl w:ilvl="8" w:tplc="040C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4"/>
  </w:num>
  <w:num w:numId="2">
    <w:abstractNumId w:val="9"/>
  </w:num>
  <w:num w:numId="3">
    <w:abstractNumId w:val="5"/>
  </w:num>
  <w:num w:numId="4">
    <w:abstractNumId w:val="6"/>
  </w:num>
  <w:num w:numId="5">
    <w:abstractNumId w:val="11"/>
  </w:num>
  <w:num w:numId="6">
    <w:abstractNumId w:val="8"/>
  </w:num>
  <w:num w:numId="7">
    <w:abstractNumId w:val="10"/>
  </w:num>
  <w:num w:numId="8">
    <w:abstractNumId w:val="2"/>
  </w:num>
  <w:num w:numId="9">
    <w:abstractNumId w:val="21"/>
  </w:num>
  <w:num w:numId="10">
    <w:abstractNumId w:val="15"/>
  </w:num>
  <w:num w:numId="11">
    <w:abstractNumId w:val="3"/>
  </w:num>
  <w:num w:numId="12">
    <w:abstractNumId w:val="7"/>
  </w:num>
  <w:num w:numId="13">
    <w:abstractNumId w:val="14"/>
  </w:num>
  <w:num w:numId="14">
    <w:abstractNumId w:val="13"/>
  </w:num>
  <w:num w:numId="15">
    <w:abstractNumId w:val="20"/>
  </w:num>
  <w:num w:numId="16">
    <w:abstractNumId w:val="19"/>
  </w:num>
  <w:num w:numId="17">
    <w:abstractNumId w:val="1"/>
  </w:num>
  <w:num w:numId="18">
    <w:abstractNumId w:val="18"/>
  </w:num>
  <w:num w:numId="19">
    <w:abstractNumId w:val="12"/>
  </w:num>
  <w:num w:numId="20">
    <w:abstractNumId w:val="17"/>
  </w:num>
  <w:num w:numId="21">
    <w:abstractNumId w:val="0"/>
  </w:num>
  <w:num w:numId="22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D5E3B"/>
    <w:rsid w:val="00001DB6"/>
    <w:rsid w:val="00002A01"/>
    <w:rsid w:val="00002CAF"/>
    <w:rsid w:val="00003DE8"/>
    <w:rsid w:val="00003EAE"/>
    <w:rsid w:val="00005506"/>
    <w:rsid w:val="000068D8"/>
    <w:rsid w:val="000069F0"/>
    <w:rsid w:val="00010A54"/>
    <w:rsid w:val="00010B87"/>
    <w:rsid w:val="00011176"/>
    <w:rsid w:val="00011A87"/>
    <w:rsid w:val="00012DDE"/>
    <w:rsid w:val="00014336"/>
    <w:rsid w:val="000143CE"/>
    <w:rsid w:val="00014A0A"/>
    <w:rsid w:val="00014E66"/>
    <w:rsid w:val="00015021"/>
    <w:rsid w:val="00015853"/>
    <w:rsid w:val="0001590A"/>
    <w:rsid w:val="00016767"/>
    <w:rsid w:val="000168D1"/>
    <w:rsid w:val="00017FBA"/>
    <w:rsid w:val="00023049"/>
    <w:rsid w:val="00023608"/>
    <w:rsid w:val="00023CD7"/>
    <w:rsid w:val="00023E01"/>
    <w:rsid w:val="00023E8A"/>
    <w:rsid w:val="000251AC"/>
    <w:rsid w:val="0002624D"/>
    <w:rsid w:val="00027462"/>
    <w:rsid w:val="00030FFD"/>
    <w:rsid w:val="00031C47"/>
    <w:rsid w:val="00032D02"/>
    <w:rsid w:val="00032E6A"/>
    <w:rsid w:val="0003471E"/>
    <w:rsid w:val="000347C1"/>
    <w:rsid w:val="00035E4D"/>
    <w:rsid w:val="000362D5"/>
    <w:rsid w:val="000370AB"/>
    <w:rsid w:val="00037821"/>
    <w:rsid w:val="000401F3"/>
    <w:rsid w:val="00040384"/>
    <w:rsid w:val="00040789"/>
    <w:rsid w:val="00041B28"/>
    <w:rsid w:val="000444B7"/>
    <w:rsid w:val="00044AE4"/>
    <w:rsid w:val="000450DA"/>
    <w:rsid w:val="0004579F"/>
    <w:rsid w:val="00045AED"/>
    <w:rsid w:val="000517AE"/>
    <w:rsid w:val="00051C19"/>
    <w:rsid w:val="0005504C"/>
    <w:rsid w:val="000568B6"/>
    <w:rsid w:val="00060149"/>
    <w:rsid w:val="00060FD4"/>
    <w:rsid w:val="00061347"/>
    <w:rsid w:val="00062923"/>
    <w:rsid w:val="00062CDB"/>
    <w:rsid w:val="0006597B"/>
    <w:rsid w:val="00070216"/>
    <w:rsid w:val="000706B3"/>
    <w:rsid w:val="00070B63"/>
    <w:rsid w:val="00071D6F"/>
    <w:rsid w:val="0007240B"/>
    <w:rsid w:val="00076EE1"/>
    <w:rsid w:val="0007753C"/>
    <w:rsid w:val="0007754F"/>
    <w:rsid w:val="000800DB"/>
    <w:rsid w:val="000819C8"/>
    <w:rsid w:val="00081AF8"/>
    <w:rsid w:val="0008238E"/>
    <w:rsid w:val="000913BA"/>
    <w:rsid w:val="00092A26"/>
    <w:rsid w:val="00092B03"/>
    <w:rsid w:val="00093B03"/>
    <w:rsid w:val="00094282"/>
    <w:rsid w:val="0009431F"/>
    <w:rsid w:val="000943DF"/>
    <w:rsid w:val="000945C6"/>
    <w:rsid w:val="00096659"/>
    <w:rsid w:val="00097D54"/>
    <w:rsid w:val="000A3219"/>
    <w:rsid w:val="000A3481"/>
    <w:rsid w:val="000A67CB"/>
    <w:rsid w:val="000A6B08"/>
    <w:rsid w:val="000A7952"/>
    <w:rsid w:val="000B05AB"/>
    <w:rsid w:val="000B0B4C"/>
    <w:rsid w:val="000B1296"/>
    <w:rsid w:val="000B20F4"/>
    <w:rsid w:val="000B2AA6"/>
    <w:rsid w:val="000B2B8B"/>
    <w:rsid w:val="000B33E2"/>
    <w:rsid w:val="000B449C"/>
    <w:rsid w:val="000B5323"/>
    <w:rsid w:val="000B572B"/>
    <w:rsid w:val="000B5B0A"/>
    <w:rsid w:val="000B61A4"/>
    <w:rsid w:val="000B6864"/>
    <w:rsid w:val="000B6AA4"/>
    <w:rsid w:val="000B6DC0"/>
    <w:rsid w:val="000B7E37"/>
    <w:rsid w:val="000C03EC"/>
    <w:rsid w:val="000C0927"/>
    <w:rsid w:val="000C192B"/>
    <w:rsid w:val="000C52C7"/>
    <w:rsid w:val="000C542D"/>
    <w:rsid w:val="000C60F4"/>
    <w:rsid w:val="000C76C4"/>
    <w:rsid w:val="000C77DB"/>
    <w:rsid w:val="000D0771"/>
    <w:rsid w:val="000D1E21"/>
    <w:rsid w:val="000D367B"/>
    <w:rsid w:val="000D3685"/>
    <w:rsid w:val="000D4253"/>
    <w:rsid w:val="000D42C7"/>
    <w:rsid w:val="000D4D84"/>
    <w:rsid w:val="000D6295"/>
    <w:rsid w:val="000D6E00"/>
    <w:rsid w:val="000D7625"/>
    <w:rsid w:val="000E1058"/>
    <w:rsid w:val="000E4732"/>
    <w:rsid w:val="000E5393"/>
    <w:rsid w:val="000E6182"/>
    <w:rsid w:val="000E643B"/>
    <w:rsid w:val="000E769E"/>
    <w:rsid w:val="000E7F22"/>
    <w:rsid w:val="000F034B"/>
    <w:rsid w:val="000F0D37"/>
    <w:rsid w:val="000F0E84"/>
    <w:rsid w:val="000F1DD7"/>
    <w:rsid w:val="000F508E"/>
    <w:rsid w:val="000F5B11"/>
    <w:rsid w:val="000F75FB"/>
    <w:rsid w:val="000F7BF8"/>
    <w:rsid w:val="00100F75"/>
    <w:rsid w:val="00102A84"/>
    <w:rsid w:val="00103486"/>
    <w:rsid w:val="00104DD7"/>
    <w:rsid w:val="00105626"/>
    <w:rsid w:val="00105890"/>
    <w:rsid w:val="0010626D"/>
    <w:rsid w:val="00106687"/>
    <w:rsid w:val="00106C9E"/>
    <w:rsid w:val="00107DA7"/>
    <w:rsid w:val="00110168"/>
    <w:rsid w:val="00110A13"/>
    <w:rsid w:val="00111F57"/>
    <w:rsid w:val="001121BF"/>
    <w:rsid w:val="00112843"/>
    <w:rsid w:val="00112F80"/>
    <w:rsid w:val="00113F4E"/>
    <w:rsid w:val="0011438B"/>
    <w:rsid w:val="001163BC"/>
    <w:rsid w:val="0011754D"/>
    <w:rsid w:val="001201FB"/>
    <w:rsid w:val="00121447"/>
    <w:rsid w:val="001217B6"/>
    <w:rsid w:val="00121F18"/>
    <w:rsid w:val="00123D75"/>
    <w:rsid w:val="00124DA5"/>
    <w:rsid w:val="00125543"/>
    <w:rsid w:val="00125558"/>
    <w:rsid w:val="00125609"/>
    <w:rsid w:val="00125E42"/>
    <w:rsid w:val="001275DE"/>
    <w:rsid w:val="00127667"/>
    <w:rsid w:val="001302E3"/>
    <w:rsid w:val="0013104D"/>
    <w:rsid w:val="00131230"/>
    <w:rsid w:val="001323AF"/>
    <w:rsid w:val="00134207"/>
    <w:rsid w:val="00134A57"/>
    <w:rsid w:val="001362F9"/>
    <w:rsid w:val="00137518"/>
    <w:rsid w:val="00137D14"/>
    <w:rsid w:val="001401AC"/>
    <w:rsid w:val="00140629"/>
    <w:rsid w:val="0014141F"/>
    <w:rsid w:val="0014377C"/>
    <w:rsid w:val="00146480"/>
    <w:rsid w:val="001554B2"/>
    <w:rsid w:val="00155EC9"/>
    <w:rsid w:val="001573A4"/>
    <w:rsid w:val="001576D4"/>
    <w:rsid w:val="00160AC4"/>
    <w:rsid w:val="00163058"/>
    <w:rsid w:val="00164A17"/>
    <w:rsid w:val="00164D72"/>
    <w:rsid w:val="00164E38"/>
    <w:rsid w:val="0016744E"/>
    <w:rsid w:val="00167616"/>
    <w:rsid w:val="00167AB9"/>
    <w:rsid w:val="00170691"/>
    <w:rsid w:val="0017164E"/>
    <w:rsid w:val="001725BF"/>
    <w:rsid w:val="0017267F"/>
    <w:rsid w:val="00172EB0"/>
    <w:rsid w:val="00175FE0"/>
    <w:rsid w:val="00176140"/>
    <w:rsid w:val="001763B7"/>
    <w:rsid w:val="001764C6"/>
    <w:rsid w:val="001803E3"/>
    <w:rsid w:val="0018151B"/>
    <w:rsid w:val="00184C8F"/>
    <w:rsid w:val="00185BC4"/>
    <w:rsid w:val="0018778F"/>
    <w:rsid w:val="00187E85"/>
    <w:rsid w:val="00187F8F"/>
    <w:rsid w:val="00191034"/>
    <w:rsid w:val="00191961"/>
    <w:rsid w:val="00191F55"/>
    <w:rsid w:val="00192B3C"/>
    <w:rsid w:val="0019408F"/>
    <w:rsid w:val="00194E65"/>
    <w:rsid w:val="00195040"/>
    <w:rsid w:val="001968E5"/>
    <w:rsid w:val="00196B1B"/>
    <w:rsid w:val="001972B5"/>
    <w:rsid w:val="001A0110"/>
    <w:rsid w:val="001A0327"/>
    <w:rsid w:val="001A4CE7"/>
    <w:rsid w:val="001A6AB2"/>
    <w:rsid w:val="001A6B6A"/>
    <w:rsid w:val="001A7774"/>
    <w:rsid w:val="001B1443"/>
    <w:rsid w:val="001B188D"/>
    <w:rsid w:val="001B4038"/>
    <w:rsid w:val="001B4405"/>
    <w:rsid w:val="001B442E"/>
    <w:rsid w:val="001B48EC"/>
    <w:rsid w:val="001B4CC5"/>
    <w:rsid w:val="001B5303"/>
    <w:rsid w:val="001B7423"/>
    <w:rsid w:val="001B78CA"/>
    <w:rsid w:val="001B7AC9"/>
    <w:rsid w:val="001B7E12"/>
    <w:rsid w:val="001C3B69"/>
    <w:rsid w:val="001C4518"/>
    <w:rsid w:val="001C4B15"/>
    <w:rsid w:val="001C59C4"/>
    <w:rsid w:val="001C6AE2"/>
    <w:rsid w:val="001C6AFE"/>
    <w:rsid w:val="001D0626"/>
    <w:rsid w:val="001D0A51"/>
    <w:rsid w:val="001D0C3C"/>
    <w:rsid w:val="001D0C42"/>
    <w:rsid w:val="001D19CF"/>
    <w:rsid w:val="001D1C22"/>
    <w:rsid w:val="001D4388"/>
    <w:rsid w:val="001D5795"/>
    <w:rsid w:val="001E019E"/>
    <w:rsid w:val="001E09CA"/>
    <w:rsid w:val="001E09F8"/>
    <w:rsid w:val="001E1FCD"/>
    <w:rsid w:val="001E2AA1"/>
    <w:rsid w:val="001E2F86"/>
    <w:rsid w:val="001E3E83"/>
    <w:rsid w:val="001E41E7"/>
    <w:rsid w:val="001E5B51"/>
    <w:rsid w:val="001E607D"/>
    <w:rsid w:val="001F04C6"/>
    <w:rsid w:val="001F0DCA"/>
    <w:rsid w:val="001F1510"/>
    <w:rsid w:val="001F2068"/>
    <w:rsid w:val="001F3143"/>
    <w:rsid w:val="001F4FB0"/>
    <w:rsid w:val="001F63C0"/>
    <w:rsid w:val="001F7A56"/>
    <w:rsid w:val="001F7F61"/>
    <w:rsid w:val="00200504"/>
    <w:rsid w:val="00201FE4"/>
    <w:rsid w:val="002029EB"/>
    <w:rsid w:val="00204265"/>
    <w:rsid w:val="0020593B"/>
    <w:rsid w:val="00205CCD"/>
    <w:rsid w:val="00207281"/>
    <w:rsid w:val="00207BCA"/>
    <w:rsid w:val="0021057D"/>
    <w:rsid w:val="00211ACB"/>
    <w:rsid w:val="00212BF1"/>
    <w:rsid w:val="00216ECB"/>
    <w:rsid w:val="0021787F"/>
    <w:rsid w:val="00221A2A"/>
    <w:rsid w:val="00221F07"/>
    <w:rsid w:val="00222EDE"/>
    <w:rsid w:val="00225E7B"/>
    <w:rsid w:val="00226C91"/>
    <w:rsid w:val="002270C1"/>
    <w:rsid w:val="00227937"/>
    <w:rsid w:val="002312E0"/>
    <w:rsid w:val="002317FC"/>
    <w:rsid w:val="002321E6"/>
    <w:rsid w:val="002366ED"/>
    <w:rsid w:val="002368DE"/>
    <w:rsid w:val="002406E0"/>
    <w:rsid w:val="00240EE7"/>
    <w:rsid w:val="0024113E"/>
    <w:rsid w:val="00241521"/>
    <w:rsid w:val="00242A51"/>
    <w:rsid w:val="00243F91"/>
    <w:rsid w:val="00245C76"/>
    <w:rsid w:val="0024623A"/>
    <w:rsid w:val="00251803"/>
    <w:rsid w:val="002538EF"/>
    <w:rsid w:val="00255C4D"/>
    <w:rsid w:val="00256648"/>
    <w:rsid w:val="00260FB1"/>
    <w:rsid w:val="002610DA"/>
    <w:rsid w:val="00261230"/>
    <w:rsid w:val="00263721"/>
    <w:rsid w:val="00264F1C"/>
    <w:rsid w:val="00265467"/>
    <w:rsid w:val="00265A81"/>
    <w:rsid w:val="00265CDC"/>
    <w:rsid w:val="00267809"/>
    <w:rsid w:val="00267B0D"/>
    <w:rsid w:val="002701FF"/>
    <w:rsid w:val="0027026A"/>
    <w:rsid w:val="002719C8"/>
    <w:rsid w:val="00272AFF"/>
    <w:rsid w:val="00276A47"/>
    <w:rsid w:val="00277228"/>
    <w:rsid w:val="002802EF"/>
    <w:rsid w:val="0028037B"/>
    <w:rsid w:val="002816A5"/>
    <w:rsid w:val="002819B2"/>
    <w:rsid w:val="00281D1D"/>
    <w:rsid w:val="0028310F"/>
    <w:rsid w:val="00283239"/>
    <w:rsid w:val="002838A9"/>
    <w:rsid w:val="00283A4B"/>
    <w:rsid w:val="00283BE4"/>
    <w:rsid w:val="002845DF"/>
    <w:rsid w:val="00284B35"/>
    <w:rsid w:val="00285534"/>
    <w:rsid w:val="00287182"/>
    <w:rsid w:val="00290940"/>
    <w:rsid w:val="00290D1E"/>
    <w:rsid w:val="00293AE6"/>
    <w:rsid w:val="002942BD"/>
    <w:rsid w:val="0029721C"/>
    <w:rsid w:val="00297610"/>
    <w:rsid w:val="00297D8D"/>
    <w:rsid w:val="002A0E05"/>
    <w:rsid w:val="002A1DDA"/>
    <w:rsid w:val="002A1E51"/>
    <w:rsid w:val="002A375C"/>
    <w:rsid w:val="002A3C7E"/>
    <w:rsid w:val="002A7843"/>
    <w:rsid w:val="002A793A"/>
    <w:rsid w:val="002A7947"/>
    <w:rsid w:val="002A7ADA"/>
    <w:rsid w:val="002B0930"/>
    <w:rsid w:val="002B0E43"/>
    <w:rsid w:val="002B16D7"/>
    <w:rsid w:val="002B2AB3"/>
    <w:rsid w:val="002B2DFD"/>
    <w:rsid w:val="002B3345"/>
    <w:rsid w:val="002B4AB5"/>
    <w:rsid w:val="002B4BDE"/>
    <w:rsid w:val="002B4CD2"/>
    <w:rsid w:val="002B4F6B"/>
    <w:rsid w:val="002B545D"/>
    <w:rsid w:val="002B56AB"/>
    <w:rsid w:val="002B6661"/>
    <w:rsid w:val="002B6D70"/>
    <w:rsid w:val="002B7548"/>
    <w:rsid w:val="002B7CA7"/>
    <w:rsid w:val="002C078A"/>
    <w:rsid w:val="002C0EB4"/>
    <w:rsid w:val="002C123F"/>
    <w:rsid w:val="002C1F06"/>
    <w:rsid w:val="002C3EE2"/>
    <w:rsid w:val="002C46B3"/>
    <w:rsid w:val="002C4780"/>
    <w:rsid w:val="002C4BB9"/>
    <w:rsid w:val="002C57CE"/>
    <w:rsid w:val="002C6311"/>
    <w:rsid w:val="002D1E39"/>
    <w:rsid w:val="002D2459"/>
    <w:rsid w:val="002D3E74"/>
    <w:rsid w:val="002D4EE4"/>
    <w:rsid w:val="002D5C68"/>
    <w:rsid w:val="002D5E29"/>
    <w:rsid w:val="002D5E3B"/>
    <w:rsid w:val="002D60CB"/>
    <w:rsid w:val="002D69C9"/>
    <w:rsid w:val="002D6DC2"/>
    <w:rsid w:val="002D6E8E"/>
    <w:rsid w:val="002D722D"/>
    <w:rsid w:val="002D7670"/>
    <w:rsid w:val="002D78F3"/>
    <w:rsid w:val="002D7E27"/>
    <w:rsid w:val="002E2B75"/>
    <w:rsid w:val="002E4794"/>
    <w:rsid w:val="002E599F"/>
    <w:rsid w:val="002E6794"/>
    <w:rsid w:val="002E723C"/>
    <w:rsid w:val="002E79A2"/>
    <w:rsid w:val="002F2052"/>
    <w:rsid w:val="002F32AC"/>
    <w:rsid w:val="002F40F4"/>
    <w:rsid w:val="002F5D06"/>
    <w:rsid w:val="002F723A"/>
    <w:rsid w:val="002F79B5"/>
    <w:rsid w:val="00300B3C"/>
    <w:rsid w:val="00300BE4"/>
    <w:rsid w:val="00300EA8"/>
    <w:rsid w:val="00302102"/>
    <w:rsid w:val="00303089"/>
    <w:rsid w:val="00303653"/>
    <w:rsid w:val="00304FDA"/>
    <w:rsid w:val="003050E3"/>
    <w:rsid w:val="0030605C"/>
    <w:rsid w:val="003063F6"/>
    <w:rsid w:val="0030661A"/>
    <w:rsid w:val="00307A70"/>
    <w:rsid w:val="003104A2"/>
    <w:rsid w:val="00310B71"/>
    <w:rsid w:val="003126F0"/>
    <w:rsid w:val="00312A0D"/>
    <w:rsid w:val="00312D20"/>
    <w:rsid w:val="00313E97"/>
    <w:rsid w:val="003149BE"/>
    <w:rsid w:val="00314AFC"/>
    <w:rsid w:val="003153DC"/>
    <w:rsid w:val="003159BA"/>
    <w:rsid w:val="00316147"/>
    <w:rsid w:val="003168FC"/>
    <w:rsid w:val="00316A12"/>
    <w:rsid w:val="003209E1"/>
    <w:rsid w:val="00320C07"/>
    <w:rsid w:val="00321251"/>
    <w:rsid w:val="003220D6"/>
    <w:rsid w:val="0032227E"/>
    <w:rsid w:val="00322E53"/>
    <w:rsid w:val="00323332"/>
    <w:rsid w:val="0032417B"/>
    <w:rsid w:val="003267E4"/>
    <w:rsid w:val="00326B19"/>
    <w:rsid w:val="00327A7C"/>
    <w:rsid w:val="00327D2E"/>
    <w:rsid w:val="003311FF"/>
    <w:rsid w:val="003320FD"/>
    <w:rsid w:val="003320FF"/>
    <w:rsid w:val="003329B9"/>
    <w:rsid w:val="0033345F"/>
    <w:rsid w:val="00333EC5"/>
    <w:rsid w:val="00334FAC"/>
    <w:rsid w:val="00335AF5"/>
    <w:rsid w:val="00335B68"/>
    <w:rsid w:val="00336206"/>
    <w:rsid w:val="00336548"/>
    <w:rsid w:val="00337D1F"/>
    <w:rsid w:val="00337DCF"/>
    <w:rsid w:val="003402CD"/>
    <w:rsid w:val="00340AB8"/>
    <w:rsid w:val="00340FBB"/>
    <w:rsid w:val="0034161A"/>
    <w:rsid w:val="00341709"/>
    <w:rsid w:val="003469DE"/>
    <w:rsid w:val="0034760D"/>
    <w:rsid w:val="00351629"/>
    <w:rsid w:val="00352D88"/>
    <w:rsid w:val="00353A3C"/>
    <w:rsid w:val="0035562A"/>
    <w:rsid w:val="00355E70"/>
    <w:rsid w:val="00356216"/>
    <w:rsid w:val="003564E9"/>
    <w:rsid w:val="00356C47"/>
    <w:rsid w:val="003579E1"/>
    <w:rsid w:val="00363428"/>
    <w:rsid w:val="003641E2"/>
    <w:rsid w:val="0036440E"/>
    <w:rsid w:val="00364A31"/>
    <w:rsid w:val="00366DFD"/>
    <w:rsid w:val="00367025"/>
    <w:rsid w:val="003673C5"/>
    <w:rsid w:val="00367FF7"/>
    <w:rsid w:val="00370DD2"/>
    <w:rsid w:val="003722A7"/>
    <w:rsid w:val="003727A8"/>
    <w:rsid w:val="00372BE2"/>
    <w:rsid w:val="00373F74"/>
    <w:rsid w:val="00374CB8"/>
    <w:rsid w:val="00376FB1"/>
    <w:rsid w:val="003775A7"/>
    <w:rsid w:val="00377ECA"/>
    <w:rsid w:val="00381740"/>
    <w:rsid w:val="003827B3"/>
    <w:rsid w:val="003837F6"/>
    <w:rsid w:val="003838B8"/>
    <w:rsid w:val="00384240"/>
    <w:rsid w:val="00385140"/>
    <w:rsid w:val="0038596C"/>
    <w:rsid w:val="00386898"/>
    <w:rsid w:val="00386E24"/>
    <w:rsid w:val="00390118"/>
    <w:rsid w:val="0039057B"/>
    <w:rsid w:val="003906A3"/>
    <w:rsid w:val="00390A91"/>
    <w:rsid w:val="00392121"/>
    <w:rsid w:val="00392885"/>
    <w:rsid w:val="00392EB2"/>
    <w:rsid w:val="0039426E"/>
    <w:rsid w:val="003967B5"/>
    <w:rsid w:val="003976E8"/>
    <w:rsid w:val="003A0337"/>
    <w:rsid w:val="003A10AE"/>
    <w:rsid w:val="003A1D7D"/>
    <w:rsid w:val="003A2DE3"/>
    <w:rsid w:val="003A4994"/>
    <w:rsid w:val="003A6219"/>
    <w:rsid w:val="003A6B28"/>
    <w:rsid w:val="003A6B40"/>
    <w:rsid w:val="003A75A1"/>
    <w:rsid w:val="003A7B9A"/>
    <w:rsid w:val="003B0195"/>
    <w:rsid w:val="003B01DB"/>
    <w:rsid w:val="003B2D4A"/>
    <w:rsid w:val="003B3664"/>
    <w:rsid w:val="003B59BC"/>
    <w:rsid w:val="003B7856"/>
    <w:rsid w:val="003C1BDB"/>
    <w:rsid w:val="003C2846"/>
    <w:rsid w:val="003C5D2C"/>
    <w:rsid w:val="003C79C4"/>
    <w:rsid w:val="003C7F20"/>
    <w:rsid w:val="003D0551"/>
    <w:rsid w:val="003D148A"/>
    <w:rsid w:val="003D1A0E"/>
    <w:rsid w:val="003D1FE1"/>
    <w:rsid w:val="003D2D8B"/>
    <w:rsid w:val="003D50D5"/>
    <w:rsid w:val="003D530E"/>
    <w:rsid w:val="003D6023"/>
    <w:rsid w:val="003D7119"/>
    <w:rsid w:val="003D7643"/>
    <w:rsid w:val="003E238C"/>
    <w:rsid w:val="003E2603"/>
    <w:rsid w:val="003E34E0"/>
    <w:rsid w:val="003E3CF7"/>
    <w:rsid w:val="003E3E9E"/>
    <w:rsid w:val="003E3FAC"/>
    <w:rsid w:val="003E4094"/>
    <w:rsid w:val="003E57A5"/>
    <w:rsid w:val="003E6C73"/>
    <w:rsid w:val="003E6E36"/>
    <w:rsid w:val="003E7F27"/>
    <w:rsid w:val="003F01D2"/>
    <w:rsid w:val="003F09E4"/>
    <w:rsid w:val="003F180C"/>
    <w:rsid w:val="003F3732"/>
    <w:rsid w:val="003F3979"/>
    <w:rsid w:val="003F3988"/>
    <w:rsid w:val="003F468A"/>
    <w:rsid w:val="003F469B"/>
    <w:rsid w:val="003F47D2"/>
    <w:rsid w:val="003F536E"/>
    <w:rsid w:val="003F77D6"/>
    <w:rsid w:val="00400F69"/>
    <w:rsid w:val="0040138E"/>
    <w:rsid w:val="00401604"/>
    <w:rsid w:val="004022FB"/>
    <w:rsid w:val="00402A61"/>
    <w:rsid w:val="00402C52"/>
    <w:rsid w:val="00403652"/>
    <w:rsid w:val="00404415"/>
    <w:rsid w:val="00404834"/>
    <w:rsid w:val="00407780"/>
    <w:rsid w:val="004129F3"/>
    <w:rsid w:val="00413FC3"/>
    <w:rsid w:val="00414587"/>
    <w:rsid w:val="00415B28"/>
    <w:rsid w:val="00415E9A"/>
    <w:rsid w:val="00416F94"/>
    <w:rsid w:val="00420A1D"/>
    <w:rsid w:val="00420CCA"/>
    <w:rsid w:val="0042259B"/>
    <w:rsid w:val="00424E7E"/>
    <w:rsid w:val="004251A2"/>
    <w:rsid w:val="00426744"/>
    <w:rsid w:val="00427CB0"/>
    <w:rsid w:val="004320C2"/>
    <w:rsid w:val="00432518"/>
    <w:rsid w:val="00432760"/>
    <w:rsid w:val="0043488F"/>
    <w:rsid w:val="00434C53"/>
    <w:rsid w:val="00435AEC"/>
    <w:rsid w:val="00435D4A"/>
    <w:rsid w:val="00435EB6"/>
    <w:rsid w:val="0043724C"/>
    <w:rsid w:val="004405CD"/>
    <w:rsid w:val="004419D6"/>
    <w:rsid w:val="00441EBD"/>
    <w:rsid w:val="0044208C"/>
    <w:rsid w:val="004425DC"/>
    <w:rsid w:val="0044263B"/>
    <w:rsid w:val="00442FF0"/>
    <w:rsid w:val="004445C5"/>
    <w:rsid w:val="004456F2"/>
    <w:rsid w:val="004459CC"/>
    <w:rsid w:val="00445E9F"/>
    <w:rsid w:val="00446974"/>
    <w:rsid w:val="00452262"/>
    <w:rsid w:val="00452876"/>
    <w:rsid w:val="00452AC7"/>
    <w:rsid w:val="004531CE"/>
    <w:rsid w:val="00454158"/>
    <w:rsid w:val="0045470E"/>
    <w:rsid w:val="00455B21"/>
    <w:rsid w:val="0045668E"/>
    <w:rsid w:val="004578C5"/>
    <w:rsid w:val="00461377"/>
    <w:rsid w:val="00462644"/>
    <w:rsid w:val="00463433"/>
    <w:rsid w:val="00463C44"/>
    <w:rsid w:val="00463CFC"/>
    <w:rsid w:val="004649D5"/>
    <w:rsid w:val="00464AC3"/>
    <w:rsid w:val="00464F6B"/>
    <w:rsid w:val="00466343"/>
    <w:rsid w:val="00466461"/>
    <w:rsid w:val="004665D5"/>
    <w:rsid w:val="00466BFF"/>
    <w:rsid w:val="00466EA8"/>
    <w:rsid w:val="0047147F"/>
    <w:rsid w:val="00472B6F"/>
    <w:rsid w:val="00472CD2"/>
    <w:rsid w:val="004741AB"/>
    <w:rsid w:val="00474C06"/>
    <w:rsid w:val="0047578E"/>
    <w:rsid w:val="00475C9D"/>
    <w:rsid w:val="00476413"/>
    <w:rsid w:val="00476815"/>
    <w:rsid w:val="00477B8C"/>
    <w:rsid w:val="004806C0"/>
    <w:rsid w:val="00480818"/>
    <w:rsid w:val="00482427"/>
    <w:rsid w:val="004827E7"/>
    <w:rsid w:val="00485CFD"/>
    <w:rsid w:val="00485DCC"/>
    <w:rsid w:val="00485E54"/>
    <w:rsid w:val="00486353"/>
    <w:rsid w:val="00487F3A"/>
    <w:rsid w:val="00491D82"/>
    <w:rsid w:val="00492388"/>
    <w:rsid w:val="00492C6A"/>
    <w:rsid w:val="0049303C"/>
    <w:rsid w:val="004962EB"/>
    <w:rsid w:val="00496AFE"/>
    <w:rsid w:val="00497762"/>
    <w:rsid w:val="004979BC"/>
    <w:rsid w:val="004A2B54"/>
    <w:rsid w:val="004A428B"/>
    <w:rsid w:val="004A44F9"/>
    <w:rsid w:val="004A4713"/>
    <w:rsid w:val="004A484D"/>
    <w:rsid w:val="004A50CC"/>
    <w:rsid w:val="004A53C5"/>
    <w:rsid w:val="004A5B5B"/>
    <w:rsid w:val="004A6483"/>
    <w:rsid w:val="004A666C"/>
    <w:rsid w:val="004A76CD"/>
    <w:rsid w:val="004B0429"/>
    <w:rsid w:val="004B4916"/>
    <w:rsid w:val="004C36D2"/>
    <w:rsid w:val="004C378F"/>
    <w:rsid w:val="004C3D5D"/>
    <w:rsid w:val="004C3D7A"/>
    <w:rsid w:val="004C4EE0"/>
    <w:rsid w:val="004C53CB"/>
    <w:rsid w:val="004C5672"/>
    <w:rsid w:val="004C5999"/>
    <w:rsid w:val="004C6A94"/>
    <w:rsid w:val="004C6ABC"/>
    <w:rsid w:val="004C7DFE"/>
    <w:rsid w:val="004D03B7"/>
    <w:rsid w:val="004D088A"/>
    <w:rsid w:val="004D2F00"/>
    <w:rsid w:val="004D2FB0"/>
    <w:rsid w:val="004D322E"/>
    <w:rsid w:val="004D46A2"/>
    <w:rsid w:val="004D6F05"/>
    <w:rsid w:val="004D781E"/>
    <w:rsid w:val="004E07B5"/>
    <w:rsid w:val="004E0F00"/>
    <w:rsid w:val="004E22C4"/>
    <w:rsid w:val="004E339E"/>
    <w:rsid w:val="004E3C40"/>
    <w:rsid w:val="004E407E"/>
    <w:rsid w:val="004E4125"/>
    <w:rsid w:val="004E489B"/>
    <w:rsid w:val="004E4BED"/>
    <w:rsid w:val="004E4DD4"/>
    <w:rsid w:val="004E666B"/>
    <w:rsid w:val="004E7185"/>
    <w:rsid w:val="004E7CD0"/>
    <w:rsid w:val="004F1163"/>
    <w:rsid w:val="004F2DE5"/>
    <w:rsid w:val="004F2EFE"/>
    <w:rsid w:val="004F4943"/>
    <w:rsid w:val="004F602E"/>
    <w:rsid w:val="005004BC"/>
    <w:rsid w:val="005005C5"/>
    <w:rsid w:val="00500A6C"/>
    <w:rsid w:val="00501455"/>
    <w:rsid w:val="00502F7F"/>
    <w:rsid w:val="005045AD"/>
    <w:rsid w:val="00504D68"/>
    <w:rsid w:val="00505757"/>
    <w:rsid w:val="00505A50"/>
    <w:rsid w:val="00505CEF"/>
    <w:rsid w:val="005102DE"/>
    <w:rsid w:val="00510EE9"/>
    <w:rsid w:val="00511902"/>
    <w:rsid w:val="00511BB3"/>
    <w:rsid w:val="005127C6"/>
    <w:rsid w:val="005130C5"/>
    <w:rsid w:val="005156E7"/>
    <w:rsid w:val="005159C6"/>
    <w:rsid w:val="005204AD"/>
    <w:rsid w:val="00520F4C"/>
    <w:rsid w:val="005212A9"/>
    <w:rsid w:val="0052182D"/>
    <w:rsid w:val="00523390"/>
    <w:rsid w:val="00523AB6"/>
    <w:rsid w:val="00523B17"/>
    <w:rsid w:val="00523B46"/>
    <w:rsid w:val="00523FC0"/>
    <w:rsid w:val="005246C3"/>
    <w:rsid w:val="005277F8"/>
    <w:rsid w:val="00530341"/>
    <w:rsid w:val="00532D37"/>
    <w:rsid w:val="00533EBC"/>
    <w:rsid w:val="0053526D"/>
    <w:rsid w:val="00535CC8"/>
    <w:rsid w:val="00535ED5"/>
    <w:rsid w:val="00536C9B"/>
    <w:rsid w:val="00536E45"/>
    <w:rsid w:val="00537224"/>
    <w:rsid w:val="00537E7F"/>
    <w:rsid w:val="00540423"/>
    <w:rsid w:val="005418CB"/>
    <w:rsid w:val="00541CCB"/>
    <w:rsid w:val="00543504"/>
    <w:rsid w:val="00543550"/>
    <w:rsid w:val="00543662"/>
    <w:rsid w:val="00544F33"/>
    <w:rsid w:val="0054579E"/>
    <w:rsid w:val="005469E4"/>
    <w:rsid w:val="005470F0"/>
    <w:rsid w:val="00547374"/>
    <w:rsid w:val="0054765A"/>
    <w:rsid w:val="0055167D"/>
    <w:rsid w:val="005519E7"/>
    <w:rsid w:val="00552BEA"/>
    <w:rsid w:val="00552D8F"/>
    <w:rsid w:val="005536EF"/>
    <w:rsid w:val="00554D29"/>
    <w:rsid w:val="00554E3A"/>
    <w:rsid w:val="005559CC"/>
    <w:rsid w:val="0055656D"/>
    <w:rsid w:val="00560530"/>
    <w:rsid w:val="00560FD5"/>
    <w:rsid w:val="005616F3"/>
    <w:rsid w:val="005630E8"/>
    <w:rsid w:val="0056322C"/>
    <w:rsid w:val="005638C3"/>
    <w:rsid w:val="00564B35"/>
    <w:rsid w:val="00564C26"/>
    <w:rsid w:val="005661F2"/>
    <w:rsid w:val="00567D7E"/>
    <w:rsid w:val="00571D7D"/>
    <w:rsid w:val="00572042"/>
    <w:rsid w:val="005744C9"/>
    <w:rsid w:val="00574681"/>
    <w:rsid w:val="00574ED5"/>
    <w:rsid w:val="005750FB"/>
    <w:rsid w:val="00576067"/>
    <w:rsid w:val="00576DAC"/>
    <w:rsid w:val="005772C8"/>
    <w:rsid w:val="005779D4"/>
    <w:rsid w:val="00580548"/>
    <w:rsid w:val="005806E3"/>
    <w:rsid w:val="00581092"/>
    <w:rsid w:val="00581D84"/>
    <w:rsid w:val="00582F18"/>
    <w:rsid w:val="00583703"/>
    <w:rsid w:val="00583D30"/>
    <w:rsid w:val="00583D91"/>
    <w:rsid w:val="00584C8B"/>
    <w:rsid w:val="00585CD3"/>
    <w:rsid w:val="00586A84"/>
    <w:rsid w:val="005919FF"/>
    <w:rsid w:val="0059431A"/>
    <w:rsid w:val="00595ED3"/>
    <w:rsid w:val="005A02B0"/>
    <w:rsid w:val="005A1858"/>
    <w:rsid w:val="005A1F75"/>
    <w:rsid w:val="005A2C40"/>
    <w:rsid w:val="005A2DE3"/>
    <w:rsid w:val="005A39E7"/>
    <w:rsid w:val="005A6855"/>
    <w:rsid w:val="005A7A8A"/>
    <w:rsid w:val="005B09DA"/>
    <w:rsid w:val="005B1031"/>
    <w:rsid w:val="005B2356"/>
    <w:rsid w:val="005B2748"/>
    <w:rsid w:val="005B552E"/>
    <w:rsid w:val="005B5C03"/>
    <w:rsid w:val="005B5C9C"/>
    <w:rsid w:val="005B74F9"/>
    <w:rsid w:val="005C0ABC"/>
    <w:rsid w:val="005C11DC"/>
    <w:rsid w:val="005C16CA"/>
    <w:rsid w:val="005C1F6A"/>
    <w:rsid w:val="005C38B7"/>
    <w:rsid w:val="005C3ED6"/>
    <w:rsid w:val="005C45E3"/>
    <w:rsid w:val="005C4793"/>
    <w:rsid w:val="005C5F6F"/>
    <w:rsid w:val="005C66BA"/>
    <w:rsid w:val="005C713A"/>
    <w:rsid w:val="005C7F02"/>
    <w:rsid w:val="005D0C4D"/>
    <w:rsid w:val="005D10A4"/>
    <w:rsid w:val="005D1A8A"/>
    <w:rsid w:val="005D27D1"/>
    <w:rsid w:val="005D2D76"/>
    <w:rsid w:val="005D3B86"/>
    <w:rsid w:val="005D3E08"/>
    <w:rsid w:val="005D5BA8"/>
    <w:rsid w:val="005D7655"/>
    <w:rsid w:val="005D7973"/>
    <w:rsid w:val="005E0062"/>
    <w:rsid w:val="005E08BB"/>
    <w:rsid w:val="005E1C7C"/>
    <w:rsid w:val="005E1E8D"/>
    <w:rsid w:val="005E2E00"/>
    <w:rsid w:val="005E39A4"/>
    <w:rsid w:val="005E400A"/>
    <w:rsid w:val="005E4B74"/>
    <w:rsid w:val="005E4E94"/>
    <w:rsid w:val="005E70F7"/>
    <w:rsid w:val="005E7BDE"/>
    <w:rsid w:val="005E7EBA"/>
    <w:rsid w:val="005F0E56"/>
    <w:rsid w:val="005F20BA"/>
    <w:rsid w:val="005F20EA"/>
    <w:rsid w:val="005F2D0B"/>
    <w:rsid w:val="005F4444"/>
    <w:rsid w:val="005F5A6B"/>
    <w:rsid w:val="005F6C3A"/>
    <w:rsid w:val="0060198C"/>
    <w:rsid w:val="00603A17"/>
    <w:rsid w:val="00603A9B"/>
    <w:rsid w:val="0060434A"/>
    <w:rsid w:val="00604AE3"/>
    <w:rsid w:val="00606715"/>
    <w:rsid w:val="00606D66"/>
    <w:rsid w:val="00607BB9"/>
    <w:rsid w:val="00607C68"/>
    <w:rsid w:val="00607D2A"/>
    <w:rsid w:val="0061033B"/>
    <w:rsid w:val="006112A0"/>
    <w:rsid w:val="006142E6"/>
    <w:rsid w:val="00614B6E"/>
    <w:rsid w:val="00614F97"/>
    <w:rsid w:val="00616082"/>
    <w:rsid w:val="00617857"/>
    <w:rsid w:val="00623EF6"/>
    <w:rsid w:val="00624A06"/>
    <w:rsid w:val="00624D69"/>
    <w:rsid w:val="0062609C"/>
    <w:rsid w:val="006266E6"/>
    <w:rsid w:val="00627E46"/>
    <w:rsid w:val="00630518"/>
    <w:rsid w:val="00630EB0"/>
    <w:rsid w:val="00631BB6"/>
    <w:rsid w:val="006334A8"/>
    <w:rsid w:val="00633705"/>
    <w:rsid w:val="00635023"/>
    <w:rsid w:val="006358B6"/>
    <w:rsid w:val="00635C7E"/>
    <w:rsid w:val="0063705F"/>
    <w:rsid w:val="00637439"/>
    <w:rsid w:val="00637D60"/>
    <w:rsid w:val="0064030D"/>
    <w:rsid w:val="0064093A"/>
    <w:rsid w:val="00640FEC"/>
    <w:rsid w:val="006426BB"/>
    <w:rsid w:val="00644216"/>
    <w:rsid w:val="00646228"/>
    <w:rsid w:val="0064658B"/>
    <w:rsid w:val="00646885"/>
    <w:rsid w:val="00646C23"/>
    <w:rsid w:val="00647526"/>
    <w:rsid w:val="006504C9"/>
    <w:rsid w:val="00651FE0"/>
    <w:rsid w:val="00652D5F"/>
    <w:rsid w:val="006537B8"/>
    <w:rsid w:val="006542BB"/>
    <w:rsid w:val="00656224"/>
    <w:rsid w:val="0065744D"/>
    <w:rsid w:val="0065757F"/>
    <w:rsid w:val="006604EE"/>
    <w:rsid w:val="00662BD1"/>
    <w:rsid w:val="006632BD"/>
    <w:rsid w:val="006634FC"/>
    <w:rsid w:val="00663FEB"/>
    <w:rsid w:val="006645A7"/>
    <w:rsid w:val="00665515"/>
    <w:rsid w:val="00665A4C"/>
    <w:rsid w:val="00665BCE"/>
    <w:rsid w:val="00666F74"/>
    <w:rsid w:val="006672A4"/>
    <w:rsid w:val="00674912"/>
    <w:rsid w:val="00674933"/>
    <w:rsid w:val="006767A9"/>
    <w:rsid w:val="00677B6F"/>
    <w:rsid w:val="00680C6D"/>
    <w:rsid w:val="006831B3"/>
    <w:rsid w:val="006850B8"/>
    <w:rsid w:val="00685533"/>
    <w:rsid w:val="00687C05"/>
    <w:rsid w:val="0069021F"/>
    <w:rsid w:val="006902E4"/>
    <w:rsid w:val="00690E55"/>
    <w:rsid w:val="0069104C"/>
    <w:rsid w:val="00693D09"/>
    <w:rsid w:val="00696B10"/>
    <w:rsid w:val="006A0D06"/>
    <w:rsid w:val="006A0EFF"/>
    <w:rsid w:val="006A0FA5"/>
    <w:rsid w:val="006A28EA"/>
    <w:rsid w:val="006A3354"/>
    <w:rsid w:val="006A38BE"/>
    <w:rsid w:val="006A3F5F"/>
    <w:rsid w:val="006A438D"/>
    <w:rsid w:val="006A5932"/>
    <w:rsid w:val="006A6451"/>
    <w:rsid w:val="006B040D"/>
    <w:rsid w:val="006B2608"/>
    <w:rsid w:val="006B2B73"/>
    <w:rsid w:val="006B33E4"/>
    <w:rsid w:val="006B3C0A"/>
    <w:rsid w:val="006B3EB2"/>
    <w:rsid w:val="006B4347"/>
    <w:rsid w:val="006B6858"/>
    <w:rsid w:val="006B74EC"/>
    <w:rsid w:val="006B789D"/>
    <w:rsid w:val="006B7B8F"/>
    <w:rsid w:val="006C12C1"/>
    <w:rsid w:val="006C19E7"/>
    <w:rsid w:val="006C2001"/>
    <w:rsid w:val="006C30B3"/>
    <w:rsid w:val="006C3564"/>
    <w:rsid w:val="006C4135"/>
    <w:rsid w:val="006C52A9"/>
    <w:rsid w:val="006C7877"/>
    <w:rsid w:val="006D3132"/>
    <w:rsid w:val="006D39BE"/>
    <w:rsid w:val="006D6308"/>
    <w:rsid w:val="006D65EA"/>
    <w:rsid w:val="006D7CD6"/>
    <w:rsid w:val="006E0300"/>
    <w:rsid w:val="006E09C7"/>
    <w:rsid w:val="006E11A7"/>
    <w:rsid w:val="006E14F3"/>
    <w:rsid w:val="006E1DB7"/>
    <w:rsid w:val="006E1FE2"/>
    <w:rsid w:val="006E4962"/>
    <w:rsid w:val="006E5A13"/>
    <w:rsid w:val="006E5C4F"/>
    <w:rsid w:val="006E677D"/>
    <w:rsid w:val="006F0F10"/>
    <w:rsid w:val="006F142C"/>
    <w:rsid w:val="006F14DB"/>
    <w:rsid w:val="006F14EC"/>
    <w:rsid w:val="006F2D45"/>
    <w:rsid w:val="006F2DC1"/>
    <w:rsid w:val="006F2EA5"/>
    <w:rsid w:val="006F4AC6"/>
    <w:rsid w:val="006F65E3"/>
    <w:rsid w:val="006F662F"/>
    <w:rsid w:val="0070174A"/>
    <w:rsid w:val="00702073"/>
    <w:rsid w:val="00702331"/>
    <w:rsid w:val="007027E5"/>
    <w:rsid w:val="0070383B"/>
    <w:rsid w:val="00704F65"/>
    <w:rsid w:val="00707B5D"/>
    <w:rsid w:val="00707EB3"/>
    <w:rsid w:val="00710256"/>
    <w:rsid w:val="00710488"/>
    <w:rsid w:val="00711F66"/>
    <w:rsid w:val="00715301"/>
    <w:rsid w:val="007154A8"/>
    <w:rsid w:val="00716B28"/>
    <w:rsid w:val="00716B94"/>
    <w:rsid w:val="00717732"/>
    <w:rsid w:val="007206E2"/>
    <w:rsid w:val="00721E76"/>
    <w:rsid w:val="00723016"/>
    <w:rsid w:val="00723C51"/>
    <w:rsid w:val="00724904"/>
    <w:rsid w:val="00724B77"/>
    <w:rsid w:val="00727CDC"/>
    <w:rsid w:val="00730EEB"/>
    <w:rsid w:val="00731641"/>
    <w:rsid w:val="00731F8A"/>
    <w:rsid w:val="00732486"/>
    <w:rsid w:val="0073373F"/>
    <w:rsid w:val="00735C29"/>
    <w:rsid w:val="00735C39"/>
    <w:rsid w:val="0073791A"/>
    <w:rsid w:val="00737CAD"/>
    <w:rsid w:val="007403EB"/>
    <w:rsid w:val="007405B1"/>
    <w:rsid w:val="00741BB7"/>
    <w:rsid w:val="00741F48"/>
    <w:rsid w:val="00742F8C"/>
    <w:rsid w:val="007437AA"/>
    <w:rsid w:val="0074482D"/>
    <w:rsid w:val="00745B5A"/>
    <w:rsid w:val="0074656E"/>
    <w:rsid w:val="00747DEE"/>
    <w:rsid w:val="0075012C"/>
    <w:rsid w:val="007501C2"/>
    <w:rsid w:val="00750DD0"/>
    <w:rsid w:val="00751B9C"/>
    <w:rsid w:val="0075207F"/>
    <w:rsid w:val="007523E7"/>
    <w:rsid w:val="00752FAA"/>
    <w:rsid w:val="00754D35"/>
    <w:rsid w:val="00757B5D"/>
    <w:rsid w:val="00757DF9"/>
    <w:rsid w:val="007606CB"/>
    <w:rsid w:val="0076323C"/>
    <w:rsid w:val="007636B7"/>
    <w:rsid w:val="007636EE"/>
    <w:rsid w:val="00765B0E"/>
    <w:rsid w:val="00765C18"/>
    <w:rsid w:val="00766BFD"/>
    <w:rsid w:val="007674CA"/>
    <w:rsid w:val="007706AA"/>
    <w:rsid w:val="00771B69"/>
    <w:rsid w:val="0077280C"/>
    <w:rsid w:val="00772963"/>
    <w:rsid w:val="00773126"/>
    <w:rsid w:val="0077327C"/>
    <w:rsid w:val="00773CAD"/>
    <w:rsid w:val="00776BA6"/>
    <w:rsid w:val="00777973"/>
    <w:rsid w:val="007807F1"/>
    <w:rsid w:val="00781060"/>
    <w:rsid w:val="00781446"/>
    <w:rsid w:val="00781959"/>
    <w:rsid w:val="00781B70"/>
    <w:rsid w:val="00781F53"/>
    <w:rsid w:val="00783A2C"/>
    <w:rsid w:val="00783DC7"/>
    <w:rsid w:val="00785352"/>
    <w:rsid w:val="00785486"/>
    <w:rsid w:val="00785C59"/>
    <w:rsid w:val="00785F64"/>
    <w:rsid w:val="007863EC"/>
    <w:rsid w:val="007869D7"/>
    <w:rsid w:val="007871FF"/>
    <w:rsid w:val="0078734C"/>
    <w:rsid w:val="007914F6"/>
    <w:rsid w:val="007932AB"/>
    <w:rsid w:val="0079422C"/>
    <w:rsid w:val="007943BA"/>
    <w:rsid w:val="00795300"/>
    <w:rsid w:val="00795440"/>
    <w:rsid w:val="00796CB9"/>
    <w:rsid w:val="00797249"/>
    <w:rsid w:val="00797781"/>
    <w:rsid w:val="007A246E"/>
    <w:rsid w:val="007A2CE2"/>
    <w:rsid w:val="007A2D8A"/>
    <w:rsid w:val="007A3666"/>
    <w:rsid w:val="007A452C"/>
    <w:rsid w:val="007A45E5"/>
    <w:rsid w:val="007A5CA7"/>
    <w:rsid w:val="007A6382"/>
    <w:rsid w:val="007A6E47"/>
    <w:rsid w:val="007A7E34"/>
    <w:rsid w:val="007B1127"/>
    <w:rsid w:val="007B5071"/>
    <w:rsid w:val="007B5392"/>
    <w:rsid w:val="007B58C3"/>
    <w:rsid w:val="007B643D"/>
    <w:rsid w:val="007B6E6F"/>
    <w:rsid w:val="007B6F09"/>
    <w:rsid w:val="007C09A4"/>
    <w:rsid w:val="007C0B0B"/>
    <w:rsid w:val="007C1751"/>
    <w:rsid w:val="007C1F6A"/>
    <w:rsid w:val="007C296F"/>
    <w:rsid w:val="007C3C5A"/>
    <w:rsid w:val="007C59A4"/>
    <w:rsid w:val="007C76DC"/>
    <w:rsid w:val="007D0D57"/>
    <w:rsid w:val="007D23F7"/>
    <w:rsid w:val="007D243F"/>
    <w:rsid w:val="007D2B83"/>
    <w:rsid w:val="007D3E46"/>
    <w:rsid w:val="007D4542"/>
    <w:rsid w:val="007D7820"/>
    <w:rsid w:val="007E10F1"/>
    <w:rsid w:val="007E18C7"/>
    <w:rsid w:val="007E2FF6"/>
    <w:rsid w:val="007E3137"/>
    <w:rsid w:val="007E3D48"/>
    <w:rsid w:val="007E4081"/>
    <w:rsid w:val="007E4DBA"/>
    <w:rsid w:val="007E5F0A"/>
    <w:rsid w:val="007E705C"/>
    <w:rsid w:val="007E717E"/>
    <w:rsid w:val="007E7277"/>
    <w:rsid w:val="007E72E7"/>
    <w:rsid w:val="007E76AD"/>
    <w:rsid w:val="007F02B8"/>
    <w:rsid w:val="007F0881"/>
    <w:rsid w:val="007F27C8"/>
    <w:rsid w:val="007F3A8F"/>
    <w:rsid w:val="007F435B"/>
    <w:rsid w:val="007F47B3"/>
    <w:rsid w:val="007F49C0"/>
    <w:rsid w:val="007F5C2C"/>
    <w:rsid w:val="007F6E1A"/>
    <w:rsid w:val="007F7EE1"/>
    <w:rsid w:val="0080005B"/>
    <w:rsid w:val="0080013F"/>
    <w:rsid w:val="008006D7"/>
    <w:rsid w:val="008007B5"/>
    <w:rsid w:val="00801FCF"/>
    <w:rsid w:val="00802F31"/>
    <w:rsid w:val="00805010"/>
    <w:rsid w:val="00806551"/>
    <w:rsid w:val="0081010A"/>
    <w:rsid w:val="00811930"/>
    <w:rsid w:val="008119EA"/>
    <w:rsid w:val="00811AE4"/>
    <w:rsid w:val="00811F53"/>
    <w:rsid w:val="00813E44"/>
    <w:rsid w:val="0081403F"/>
    <w:rsid w:val="0081543F"/>
    <w:rsid w:val="00815675"/>
    <w:rsid w:val="00816177"/>
    <w:rsid w:val="00816A88"/>
    <w:rsid w:val="00816B5A"/>
    <w:rsid w:val="0081764E"/>
    <w:rsid w:val="00817D80"/>
    <w:rsid w:val="008210C4"/>
    <w:rsid w:val="00821255"/>
    <w:rsid w:val="008229E8"/>
    <w:rsid w:val="0082434D"/>
    <w:rsid w:val="0082501D"/>
    <w:rsid w:val="008256D0"/>
    <w:rsid w:val="00825DAB"/>
    <w:rsid w:val="00826018"/>
    <w:rsid w:val="00826A69"/>
    <w:rsid w:val="00826F49"/>
    <w:rsid w:val="0083020E"/>
    <w:rsid w:val="00831A88"/>
    <w:rsid w:val="00831D59"/>
    <w:rsid w:val="00832512"/>
    <w:rsid w:val="00833AFF"/>
    <w:rsid w:val="008344C9"/>
    <w:rsid w:val="008372FA"/>
    <w:rsid w:val="00837977"/>
    <w:rsid w:val="0084063F"/>
    <w:rsid w:val="00841BB0"/>
    <w:rsid w:val="00843036"/>
    <w:rsid w:val="008448BB"/>
    <w:rsid w:val="0084545D"/>
    <w:rsid w:val="00847763"/>
    <w:rsid w:val="00847EA0"/>
    <w:rsid w:val="008501DE"/>
    <w:rsid w:val="00850AD7"/>
    <w:rsid w:val="0085341E"/>
    <w:rsid w:val="00853FFE"/>
    <w:rsid w:val="00854635"/>
    <w:rsid w:val="00854912"/>
    <w:rsid w:val="00856AA3"/>
    <w:rsid w:val="00856C79"/>
    <w:rsid w:val="00860215"/>
    <w:rsid w:val="00861208"/>
    <w:rsid w:val="00861484"/>
    <w:rsid w:val="008615AB"/>
    <w:rsid w:val="00862193"/>
    <w:rsid w:val="00862318"/>
    <w:rsid w:val="00862431"/>
    <w:rsid w:val="00862598"/>
    <w:rsid w:val="0086298B"/>
    <w:rsid w:val="00862F10"/>
    <w:rsid w:val="00862FF0"/>
    <w:rsid w:val="008633C0"/>
    <w:rsid w:val="008635D7"/>
    <w:rsid w:val="00865026"/>
    <w:rsid w:val="00866961"/>
    <w:rsid w:val="008676D4"/>
    <w:rsid w:val="00871BA6"/>
    <w:rsid w:val="00872BB8"/>
    <w:rsid w:val="00873350"/>
    <w:rsid w:val="00873AFE"/>
    <w:rsid w:val="00873BAB"/>
    <w:rsid w:val="00875037"/>
    <w:rsid w:val="0087578B"/>
    <w:rsid w:val="008758B3"/>
    <w:rsid w:val="00875B65"/>
    <w:rsid w:val="00876005"/>
    <w:rsid w:val="00876303"/>
    <w:rsid w:val="00877A0B"/>
    <w:rsid w:val="00880894"/>
    <w:rsid w:val="00881B80"/>
    <w:rsid w:val="008821FC"/>
    <w:rsid w:val="00882376"/>
    <w:rsid w:val="00883510"/>
    <w:rsid w:val="00883800"/>
    <w:rsid w:val="00883875"/>
    <w:rsid w:val="00883F5F"/>
    <w:rsid w:val="00884032"/>
    <w:rsid w:val="00884C3A"/>
    <w:rsid w:val="00887545"/>
    <w:rsid w:val="00887772"/>
    <w:rsid w:val="008932E3"/>
    <w:rsid w:val="008937D8"/>
    <w:rsid w:val="00893AEE"/>
    <w:rsid w:val="0089454C"/>
    <w:rsid w:val="008959E3"/>
    <w:rsid w:val="00896C17"/>
    <w:rsid w:val="00897068"/>
    <w:rsid w:val="00897501"/>
    <w:rsid w:val="008A2E8B"/>
    <w:rsid w:val="008A430D"/>
    <w:rsid w:val="008A49D3"/>
    <w:rsid w:val="008A67F8"/>
    <w:rsid w:val="008B02CA"/>
    <w:rsid w:val="008B176F"/>
    <w:rsid w:val="008B28D3"/>
    <w:rsid w:val="008B5518"/>
    <w:rsid w:val="008B78AF"/>
    <w:rsid w:val="008C017A"/>
    <w:rsid w:val="008C0622"/>
    <w:rsid w:val="008C2853"/>
    <w:rsid w:val="008C2FC9"/>
    <w:rsid w:val="008C3093"/>
    <w:rsid w:val="008C3E71"/>
    <w:rsid w:val="008C3F89"/>
    <w:rsid w:val="008C406B"/>
    <w:rsid w:val="008C5270"/>
    <w:rsid w:val="008C560E"/>
    <w:rsid w:val="008C7318"/>
    <w:rsid w:val="008D062C"/>
    <w:rsid w:val="008D1598"/>
    <w:rsid w:val="008D1902"/>
    <w:rsid w:val="008D2194"/>
    <w:rsid w:val="008D276E"/>
    <w:rsid w:val="008D3949"/>
    <w:rsid w:val="008D3A10"/>
    <w:rsid w:val="008D3DF8"/>
    <w:rsid w:val="008D496B"/>
    <w:rsid w:val="008D6234"/>
    <w:rsid w:val="008D696F"/>
    <w:rsid w:val="008D72DB"/>
    <w:rsid w:val="008D7C5E"/>
    <w:rsid w:val="008E00F1"/>
    <w:rsid w:val="008E03D5"/>
    <w:rsid w:val="008E0A13"/>
    <w:rsid w:val="008E12CF"/>
    <w:rsid w:val="008E13C5"/>
    <w:rsid w:val="008E3DBA"/>
    <w:rsid w:val="008E3DDE"/>
    <w:rsid w:val="008E47CA"/>
    <w:rsid w:val="008E51FC"/>
    <w:rsid w:val="008E5273"/>
    <w:rsid w:val="008F2439"/>
    <w:rsid w:val="008F2DBE"/>
    <w:rsid w:val="008F3697"/>
    <w:rsid w:val="008F4341"/>
    <w:rsid w:val="008F45EE"/>
    <w:rsid w:val="008F5F9E"/>
    <w:rsid w:val="008F69BF"/>
    <w:rsid w:val="00900DF9"/>
    <w:rsid w:val="00902111"/>
    <w:rsid w:val="00902F1D"/>
    <w:rsid w:val="0090398B"/>
    <w:rsid w:val="00903DC5"/>
    <w:rsid w:val="0090423B"/>
    <w:rsid w:val="0090455E"/>
    <w:rsid w:val="00905E65"/>
    <w:rsid w:val="0090717E"/>
    <w:rsid w:val="00907653"/>
    <w:rsid w:val="009076FC"/>
    <w:rsid w:val="00907736"/>
    <w:rsid w:val="00907E19"/>
    <w:rsid w:val="00910B9F"/>
    <w:rsid w:val="00910FED"/>
    <w:rsid w:val="009111BE"/>
    <w:rsid w:val="00911BC1"/>
    <w:rsid w:val="0091364F"/>
    <w:rsid w:val="00914128"/>
    <w:rsid w:val="00916DF0"/>
    <w:rsid w:val="00917C91"/>
    <w:rsid w:val="0092053A"/>
    <w:rsid w:val="00921835"/>
    <w:rsid w:val="00922510"/>
    <w:rsid w:val="009235A0"/>
    <w:rsid w:val="009239AB"/>
    <w:rsid w:val="00923BA6"/>
    <w:rsid w:val="00924750"/>
    <w:rsid w:val="00925075"/>
    <w:rsid w:val="009251D6"/>
    <w:rsid w:val="00925BBD"/>
    <w:rsid w:val="009260EA"/>
    <w:rsid w:val="00926D0C"/>
    <w:rsid w:val="00930475"/>
    <w:rsid w:val="00930485"/>
    <w:rsid w:val="00934E91"/>
    <w:rsid w:val="00935AFF"/>
    <w:rsid w:val="0094126F"/>
    <w:rsid w:val="00941892"/>
    <w:rsid w:val="00943D95"/>
    <w:rsid w:val="00943EEA"/>
    <w:rsid w:val="00944526"/>
    <w:rsid w:val="00944EF6"/>
    <w:rsid w:val="0094528F"/>
    <w:rsid w:val="00947340"/>
    <w:rsid w:val="009505B6"/>
    <w:rsid w:val="009507D8"/>
    <w:rsid w:val="00951E49"/>
    <w:rsid w:val="00952CB1"/>
    <w:rsid w:val="009547C5"/>
    <w:rsid w:val="00954A66"/>
    <w:rsid w:val="00955EC6"/>
    <w:rsid w:val="009575B1"/>
    <w:rsid w:val="00957E06"/>
    <w:rsid w:val="00960ECF"/>
    <w:rsid w:val="00962BD2"/>
    <w:rsid w:val="009650B8"/>
    <w:rsid w:val="00965135"/>
    <w:rsid w:val="0096627B"/>
    <w:rsid w:val="009668A7"/>
    <w:rsid w:val="009678EC"/>
    <w:rsid w:val="00970ABB"/>
    <w:rsid w:val="00970D83"/>
    <w:rsid w:val="00972504"/>
    <w:rsid w:val="00975199"/>
    <w:rsid w:val="00977050"/>
    <w:rsid w:val="009771D4"/>
    <w:rsid w:val="0097785C"/>
    <w:rsid w:val="009779A3"/>
    <w:rsid w:val="0098069D"/>
    <w:rsid w:val="00980FA1"/>
    <w:rsid w:val="00981A57"/>
    <w:rsid w:val="009820EA"/>
    <w:rsid w:val="00984DEA"/>
    <w:rsid w:val="009868FB"/>
    <w:rsid w:val="00990142"/>
    <w:rsid w:val="00990750"/>
    <w:rsid w:val="00992592"/>
    <w:rsid w:val="00992A69"/>
    <w:rsid w:val="0099346B"/>
    <w:rsid w:val="00993554"/>
    <w:rsid w:val="009940B4"/>
    <w:rsid w:val="00994160"/>
    <w:rsid w:val="009945E2"/>
    <w:rsid w:val="00996192"/>
    <w:rsid w:val="00996DF5"/>
    <w:rsid w:val="00996ED2"/>
    <w:rsid w:val="009975BA"/>
    <w:rsid w:val="009A4638"/>
    <w:rsid w:val="009A5C62"/>
    <w:rsid w:val="009A605E"/>
    <w:rsid w:val="009A60C0"/>
    <w:rsid w:val="009A6EB0"/>
    <w:rsid w:val="009A7617"/>
    <w:rsid w:val="009B025C"/>
    <w:rsid w:val="009B0FDB"/>
    <w:rsid w:val="009B1627"/>
    <w:rsid w:val="009B1C49"/>
    <w:rsid w:val="009B2290"/>
    <w:rsid w:val="009B232B"/>
    <w:rsid w:val="009B4D53"/>
    <w:rsid w:val="009B5827"/>
    <w:rsid w:val="009B5DB6"/>
    <w:rsid w:val="009B6DCC"/>
    <w:rsid w:val="009B7203"/>
    <w:rsid w:val="009C1803"/>
    <w:rsid w:val="009C4D7E"/>
    <w:rsid w:val="009C6954"/>
    <w:rsid w:val="009D0B6A"/>
    <w:rsid w:val="009D178E"/>
    <w:rsid w:val="009D1964"/>
    <w:rsid w:val="009D2C2D"/>
    <w:rsid w:val="009D357C"/>
    <w:rsid w:val="009D40D5"/>
    <w:rsid w:val="009D52CB"/>
    <w:rsid w:val="009D5BAB"/>
    <w:rsid w:val="009D783D"/>
    <w:rsid w:val="009E06F1"/>
    <w:rsid w:val="009E0D31"/>
    <w:rsid w:val="009E2E4E"/>
    <w:rsid w:val="009E3538"/>
    <w:rsid w:val="009E4B86"/>
    <w:rsid w:val="009E5722"/>
    <w:rsid w:val="009E5FE9"/>
    <w:rsid w:val="009E613E"/>
    <w:rsid w:val="009E63D4"/>
    <w:rsid w:val="009E7E5E"/>
    <w:rsid w:val="009F05F2"/>
    <w:rsid w:val="009F061B"/>
    <w:rsid w:val="009F2174"/>
    <w:rsid w:val="009F3419"/>
    <w:rsid w:val="009F4A3C"/>
    <w:rsid w:val="009F5990"/>
    <w:rsid w:val="009F5B79"/>
    <w:rsid w:val="009F6654"/>
    <w:rsid w:val="009F7198"/>
    <w:rsid w:val="00A03334"/>
    <w:rsid w:val="00A04AA1"/>
    <w:rsid w:val="00A07A8E"/>
    <w:rsid w:val="00A100B2"/>
    <w:rsid w:val="00A10390"/>
    <w:rsid w:val="00A1101F"/>
    <w:rsid w:val="00A119B1"/>
    <w:rsid w:val="00A12739"/>
    <w:rsid w:val="00A13F47"/>
    <w:rsid w:val="00A14783"/>
    <w:rsid w:val="00A162A0"/>
    <w:rsid w:val="00A17BCB"/>
    <w:rsid w:val="00A20043"/>
    <w:rsid w:val="00A21C32"/>
    <w:rsid w:val="00A21D95"/>
    <w:rsid w:val="00A220F0"/>
    <w:rsid w:val="00A227BC"/>
    <w:rsid w:val="00A22A0D"/>
    <w:rsid w:val="00A22ED1"/>
    <w:rsid w:val="00A233E7"/>
    <w:rsid w:val="00A249D6"/>
    <w:rsid w:val="00A24CC5"/>
    <w:rsid w:val="00A267D9"/>
    <w:rsid w:val="00A267E6"/>
    <w:rsid w:val="00A26D6A"/>
    <w:rsid w:val="00A27119"/>
    <w:rsid w:val="00A27E34"/>
    <w:rsid w:val="00A30672"/>
    <w:rsid w:val="00A31901"/>
    <w:rsid w:val="00A3291C"/>
    <w:rsid w:val="00A32F92"/>
    <w:rsid w:val="00A3323E"/>
    <w:rsid w:val="00A33702"/>
    <w:rsid w:val="00A34C4C"/>
    <w:rsid w:val="00A35642"/>
    <w:rsid w:val="00A35958"/>
    <w:rsid w:val="00A365F6"/>
    <w:rsid w:val="00A3660F"/>
    <w:rsid w:val="00A37AA4"/>
    <w:rsid w:val="00A37ED9"/>
    <w:rsid w:val="00A43AE6"/>
    <w:rsid w:val="00A43B70"/>
    <w:rsid w:val="00A4660D"/>
    <w:rsid w:val="00A46A21"/>
    <w:rsid w:val="00A47D8F"/>
    <w:rsid w:val="00A47FEC"/>
    <w:rsid w:val="00A502A2"/>
    <w:rsid w:val="00A50CAE"/>
    <w:rsid w:val="00A50CBC"/>
    <w:rsid w:val="00A5263C"/>
    <w:rsid w:val="00A526E7"/>
    <w:rsid w:val="00A53245"/>
    <w:rsid w:val="00A53956"/>
    <w:rsid w:val="00A545C7"/>
    <w:rsid w:val="00A5503F"/>
    <w:rsid w:val="00A55794"/>
    <w:rsid w:val="00A55AC3"/>
    <w:rsid w:val="00A55DA3"/>
    <w:rsid w:val="00A5660B"/>
    <w:rsid w:val="00A5674E"/>
    <w:rsid w:val="00A6102F"/>
    <w:rsid w:val="00A62887"/>
    <w:rsid w:val="00A62D00"/>
    <w:rsid w:val="00A63436"/>
    <w:rsid w:val="00A63A60"/>
    <w:rsid w:val="00A642B4"/>
    <w:rsid w:val="00A648F0"/>
    <w:rsid w:val="00A64FC3"/>
    <w:rsid w:val="00A66006"/>
    <w:rsid w:val="00A700D5"/>
    <w:rsid w:val="00A702B5"/>
    <w:rsid w:val="00A70372"/>
    <w:rsid w:val="00A71ED2"/>
    <w:rsid w:val="00A733B4"/>
    <w:rsid w:val="00A741ED"/>
    <w:rsid w:val="00A74795"/>
    <w:rsid w:val="00A76419"/>
    <w:rsid w:val="00A76B4B"/>
    <w:rsid w:val="00A77376"/>
    <w:rsid w:val="00A808AB"/>
    <w:rsid w:val="00A8114D"/>
    <w:rsid w:val="00A8161F"/>
    <w:rsid w:val="00A822C9"/>
    <w:rsid w:val="00A829B0"/>
    <w:rsid w:val="00A838BB"/>
    <w:rsid w:val="00A85655"/>
    <w:rsid w:val="00A87D21"/>
    <w:rsid w:val="00A9088E"/>
    <w:rsid w:val="00A90C0F"/>
    <w:rsid w:val="00A915F9"/>
    <w:rsid w:val="00A93058"/>
    <w:rsid w:val="00A93243"/>
    <w:rsid w:val="00A94DAD"/>
    <w:rsid w:val="00A95346"/>
    <w:rsid w:val="00A96055"/>
    <w:rsid w:val="00A960AF"/>
    <w:rsid w:val="00A96502"/>
    <w:rsid w:val="00A96C98"/>
    <w:rsid w:val="00A97AC3"/>
    <w:rsid w:val="00AA1AD4"/>
    <w:rsid w:val="00AA312B"/>
    <w:rsid w:val="00AA4BBE"/>
    <w:rsid w:val="00AA5157"/>
    <w:rsid w:val="00AA546B"/>
    <w:rsid w:val="00AA65CC"/>
    <w:rsid w:val="00AA73AA"/>
    <w:rsid w:val="00AA77B2"/>
    <w:rsid w:val="00AA79D4"/>
    <w:rsid w:val="00AB1755"/>
    <w:rsid w:val="00AB3DEF"/>
    <w:rsid w:val="00AB3F9A"/>
    <w:rsid w:val="00AB4333"/>
    <w:rsid w:val="00AB45E8"/>
    <w:rsid w:val="00AB4808"/>
    <w:rsid w:val="00AB491E"/>
    <w:rsid w:val="00AB66C8"/>
    <w:rsid w:val="00AB6EEE"/>
    <w:rsid w:val="00AB7BF7"/>
    <w:rsid w:val="00AB7C43"/>
    <w:rsid w:val="00AC00D6"/>
    <w:rsid w:val="00AC1A2D"/>
    <w:rsid w:val="00AC2268"/>
    <w:rsid w:val="00AC4D96"/>
    <w:rsid w:val="00AC5531"/>
    <w:rsid w:val="00AC5E01"/>
    <w:rsid w:val="00AC6F2C"/>
    <w:rsid w:val="00AC7268"/>
    <w:rsid w:val="00AD0942"/>
    <w:rsid w:val="00AD0D4A"/>
    <w:rsid w:val="00AD28EC"/>
    <w:rsid w:val="00AD388E"/>
    <w:rsid w:val="00AD4434"/>
    <w:rsid w:val="00AD710C"/>
    <w:rsid w:val="00AE0388"/>
    <w:rsid w:val="00AE0BD0"/>
    <w:rsid w:val="00AE1B7A"/>
    <w:rsid w:val="00AE1BA8"/>
    <w:rsid w:val="00AE2938"/>
    <w:rsid w:val="00AE386F"/>
    <w:rsid w:val="00AE5A43"/>
    <w:rsid w:val="00AF0911"/>
    <w:rsid w:val="00AF2F34"/>
    <w:rsid w:val="00AF440A"/>
    <w:rsid w:val="00AF46D2"/>
    <w:rsid w:val="00AF501D"/>
    <w:rsid w:val="00AF5F39"/>
    <w:rsid w:val="00AF7BAD"/>
    <w:rsid w:val="00B0076B"/>
    <w:rsid w:val="00B0135F"/>
    <w:rsid w:val="00B035CE"/>
    <w:rsid w:val="00B04A6C"/>
    <w:rsid w:val="00B04EB7"/>
    <w:rsid w:val="00B11029"/>
    <w:rsid w:val="00B11062"/>
    <w:rsid w:val="00B1132B"/>
    <w:rsid w:val="00B1184D"/>
    <w:rsid w:val="00B12630"/>
    <w:rsid w:val="00B129DB"/>
    <w:rsid w:val="00B14838"/>
    <w:rsid w:val="00B17402"/>
    <w:rsid w:val="00B174DB"/>
    <w:rsid w:val="00B17560"/>
    <w:rsid w:val="00B17E6D"/>
    <w:rsid w:val="00B204E3"/>
    <w:rsid w:val="00B20FF2"/>
    <w:rsid w:val="00B276D2"/>
    <w:rsid w:val="00B32118"/>
    <w:rsid w:val="00B33EFD"/>
    <w:rsid w:val="00B35280"/>
    <w:rsid w:val="00B35451"/>
    <w:rsid w:val="00B35A61"/>
    <w:rsid w:val="00B36497"/>
    <w:rsid w:val="00B36AB2"/>
    <w:rsid w:val="00B36C85"/>
    <w:rsid w:val="00B37258"/>
    <w:rsid w:val="00B404D3"/>
    <w:rsid w:val="00B40B21"/>
    <w:rsid w:val="00B41273"/>
    <w:rsid w:val="00B41399"/>
    <w:rsid w:val="00B41812"/>
    <w:rsid w:val="00B436D6"/>
    <w:rsid w:val="00B443A3"/>
    <w:rsid w:val="00B45241"/>
    <w:rsid w:val="00B45533"/>
    <w:rsid w:val="00B455F4"/>
    <w:rsid w:val="00B4640D"/>
    <w:rsid w:val="00B468D5"/>
    <w:rsid w:val="00B51089"/>
    <w:rsid w:val="00B51EE1"/>
    <w:rsid w:val="00B52D30"/>
    <w:rsid w:val="00B53412"/>
    <w:rsid w:val="00B5390A"/>
    <w:rsid w:val="00B56863"/>
    <w:rsid w:val="00B56A93"/>
    <w:rsid w:val="00B56D64"/>
    <w:rsid w:val="00B57B1E"/>
    <w:rsid w:val="00B60C2F"/>
    <w:rsid w:val="00B60D93"/>
    <w:rsid w:val="00B6117F"/>
    <w:rsid w:val="00B615E8"/>
    <w:rsid w:val="00B61CB0"/>
    <w:rsid w:val="00B63090"/>
    <w:rsid w:val="00B63E92"/>
    <w:rsid w:val="00B65A47"/>
    <w:rsid w:val="00B66698"/>
    <w:rsid w:val="00B67D1B"/>
    <w:rsid w:val="00B700E2"/>
    <w:rsid w:val="00B70526"/>
    <w:rsid w:val="00B72269"/>
    <w:rsid w:val="00B725B6"/>
    <w:rsid w:val="00B73F94"/>
    <w:rsid w:val="00B74E98"/>
    <w:rsid w:val="00B76049"/>
    <w:rsid w:val="00B76FE4"/>
    <w:rsid w:val="00B8047A"/>
    <w:rsid w:val="00B81A0E"/>
    <w:rsid w:val="00B824D6"/>
    <w:rsid w:val="00B83FE7"/>
    <w:rsid w:val="00B84395"/>
    <w:rsid w:val="00B8488B"/>
    <w:rsid w:val="00B85F28"/>
    <w:rsid w:val="00B8665A"/>
    <w:rsid w:val="00B8669D"/>
    <w:rsid w:val="00B87330"/>
    <w:rsid w:val="00B90884"/>
    <w:rsid w:val="00B90BAB"/>
    <w:rsid w:val="00B920F3"/>
    <w:rsid w:val="00B922EF"/>
    <w:rsid w:val="00B92EA5"/>
    <w:rsid w:val="00B939DE"/>
    <w:rsid w:val="00B94727"/>
    <w:rsid w:val="00B96722"/>
    <w:rsid w:val="00B97C01"/>
    <w:rsid w:val="00B97CC0"/>
    <w:rsid w:val="00BA0FCA"/>
    <w:rsid w:val="00BA13C2"/>
    <w:rsid w:val="00BA3398"/>
    <w:rsid w:val="00BA507D"/>
    <w:rsid w:val="00BA53AD"/>
    <w:rsid w:val="00BA5798"/>
    <w:rsid w:val="00BA70ED"/>
    <w:rsid w:val="00BA7FAE"/>
    <w:rsid w:val="00BB304D"/>
    <w:rsid w:val="00BB32C3"/>
    <w:rsid w:val="00BB3D04"/>
    <w:rsid w:val="00BB594E"/>
    <w:rsid w:val="00BB6481"/>
    <w:rsid w:val="00BB6869"/>
    <w:rsid w:val="00BB741B"/>
    <w:rsid w:val="00BB775E"/>
    <w:rsid w:val="00BB79D6"/>
    <w:rsid w:val="00BB7AB7"/>
    <w:rsid w:val="00BC0BA4"/>
    <w:rsid w:val="00BC0BF6"/>
    <w:rsid w:val="00BC1055"/>
    <w:rsid w:val="00BC1482"/>
    <w:rsid w:val="00BC20EA"/>
    <w:rsid w:val="00BC2E80"/>
    <w:rsid w:val="00BC31C6"/>
    <w:rsid w:val="00BC4798"/>
    <w:rsid w:val="00BC5326"/>
    <w:rsid w:val="00BC6EFF"/>
    <w:rsid w:val="00BC7B60"/>
    <w:rsid w:val="00BC7CE6"/>
    <w:rsid w:val="00BC7D19"/>
    <w:rsid w:val="00BD0AD8"/>
    <w:rsid w:val="00BD319D"/>
    <w:rsid w:val="00BD3332"/>
    <w:rsid w:val="00BD4DD4"/>
    <w:rsid w:val="00BD5199"/>
    <w:rsid w:val="00BD5AD5"/>
    <w:rsid w:val="00BD634E"/>
    <w:rsid w:val="00BD63F8"/>
    <w:rsid w:val="00BE05DE"/>
    <w:rsid w:val="00BE3D9D"/>
    <w:rsid w:val="00BE3EE8"/>
    <w:rsid w:val="00BE3F8D"/>
    <w:rsid w:val="00BE433B"/>
    <w:rsid w:val="00BE6C5F"/>
    <w:rsid w:val="00BE773E"/>
    <w:rsid w:val="00BF2DB9"/>
    <w:rsid w:val="00BF4B67"/>
    <w:rsid w:val="00BF56DB"/>
    <w:rsid w:val="00BF577A"/>
    <w:rsid w:val="00BF5FBC"/>
    <w:rsid w:val="00BF76BA"/>
    <w:rsid w:val="00C00678"/>
    <w:rsid w:val="00C009F2"/>
    <w:rsid w:val="00C02219"/>
    <w:rsid w:val="00C030F9"/>
    <w:rsid w:val="00C04164"/>
    <w:rsid w:val="00C043EC"/>
    <w:rsid w:val="00C04699"/>
    <w:rsid w:val="00C04737"/>
    <w:rsid w:val="00C0493F"/>
    <w:rsid w:val="00C04A40"/>
    <w:rsid w:val="00C07011"/>
    <w:rsid w:val="00C10037"/>
    <w:rsid w:val="00C10424"/>
    <w:rsid w:val="00C10CBE"/>
    <w:rsid w:val="00C11183"/>
    <w:rsid w:val="00C15A9B"/>
    <w:rsid w:val="00C17508"/>
    <w:rsid w:val="00C176F4"/>
    <w:rsid w:val="00C22359"/>
    <w:rsid w:val="00C22EC8"/>
    <w:rsid w:val="00C235FE"/>
    <w:rsid w:val="00C23A7A"/>
    <w:rsid w:val="00C245A3"/>
    <w:rsid w:val="00C25707"/>
    <w:rsid w:val="00C25F56"/>
    <w:rsid w:val="00C27AE9"/>
    <w:rsid w:val="00C315DF"/>
    <w:rsid w:val="00C33EF1"/>
    <w:rsid w:val="00C34C0B"/>
    <w:rsid w:val="00C34D84"/>
    <w:rsid w:val="00C35311"/>
    <w:rsid w:val="00C3546B"/>
    <w:rsid w:val="00C3591A"/>
    <w:rsid w:val="00C360AE"/>
    <w:rsid w:val="00C379F2"/>
    <w:rsid w:val="00C37CF9"/>
    <w:rsid w:val="00C409E0"/>
    <w:rsid w:val="00C413DA"/>
    <w:rsid w:val="00C41F81"/>
    <w:rsid w:val="00C42964"/>
    <w:rsid w:val="00C431C4"/>
    <w:rsid w:val="00C456CD"/>
    <w:rsid w:val="00C46C4E"/>
    <w:rsid w:val="00C47F77"/>
    <w:rsid w:val="00C519C5"/>
    <w:rsid w:val="00C51AB7"/>
    <w:rsid w:val="00C52501"/>
    <w:rsid w:val="00C53C46"/>
    <w:rsid w:val="00C53C80"/>
    <w:rsid w:val="00C53E8D"/>
    <w:rsid w:val="00C554B3"/>
    <w:rsid w:val="00C55BE0"/>
    <w:rsid w:val="00C610D8"/>
    <w:rsid w:val="00C62032"/>
    <w:rsid w:val="00C65031"/>
    <w:rsid w:val="00C6572C"/>
    <w:rsid w:val="00C65EED"/>
    <w:rsid w:val="00C6684E"/>
    <w:rsid w:val="00C67683"/>
    <w:rsid w:val="00C67D6A"/>
    <w:rsid w:val="00C72E65"/>
    <w:rsid w:val="00C72EFD"/>
    <w:rsid w:val="00C73709"/>
    <w:rsid w:val="00C77A78"/>
    <w:rsid w:val="00C80E65"/>
    <w:rsid w:val="00C81F23"/>
    <w:rsid w:val="00C82109"/>
    <w:rsid w:val="00C8314F"/>
    <w:rsid w:val="00C836C6"/>
    <w:rsid w:val="00C83846"/>
    <w:rsid w:val="00C83AB9"/>
    <w:rsid w:val="00C84B6D"/>
    <w:rsid w:val="00C853ED"/>
    <w:rsid w:val="00C8586B"/>
    <w:rsid w:val="00C85DE8"/>
    <w:rsid w:val="00C90C41"/>
    <w:rsid w:val="00C91455"/>
    <w:rsid w:val="00C91737"/>
    <w:rsid w:val="00C92081"/>
    <w:rsid w:val="00C9244E"/>
    <w:rsid w:val="00C925D0"/>
    <w:rsid w:val="00C92A6F"/>
    <w:rsid w:val="00C95CC7"/>
    <w:rsid w:val="00C96710"/>
    <w:rsid w:val="00C96C8B"/>
    <w:rsid w:val="00C9731A"/>
    <w:rsid w:val="00CA0935"/>
    <w:rsid w:val="00CA12BB"/>
    <w:rsid w:val="00CA2C2A"/>
    <w:rsid w:val="00CA44BA"/>
    <w:rsid w:val="00CA4D51"/>
    <w:rsid w:val="00CA666D"/>
    <w:rsid w:val="00CA6C10"/>
    <w:rsid w:val="00CA72A6"/>
    <w:rsid w:val="00CA7F45"/>
    <w:rsid w:val="00CB01BD"/>
    <w:rsid w:val="00CB1967"/>
    <w:rsid w:val="00CB1F8F"/>
    <w:rsid w:val="00CB40A4"/>
    <w:rsid w:val="00CB4B3D"/>
    <w:rsid w:val="00CB50E1"/>
    <w:rsid w:val="00CB6EB2"/>
    <w:rsid w:val="00CB75D8"/>
    <w:rsid w:val="00CC00D6"/>
    <w:rsid w:val="00CC05CD"/>
    <w:rsid w:val="00CC0B17"/>
    <w:rsid w:val="00CC0B8F"/>
    <w:rsid w:val="00CC2B16"/>
    <w:rsid w:val="00CC2B92"/>
    <w:rsid w:val="00CC3059"/>
    <w:rsid w:val="00CC5253"/>
    <w:rsid w:val="00CC6BD7"/>
    <w:rsid w:val="00CC6C19"/>
    <w:rsid w:val="00CD0D0A"/>
    <w:rsid w:val="00CD1FD4"/>
    <w:rsid w:val="00CD2744"/>
    <w:rsid w:val="00CD409D"/>
    <w:rsid w:val="00CD42EF"/>
    <w:rsid w:val="00CD5130"/>
    <w:rsid w:val="00CD5242"/>
    <w:rsid w:val="00CD5AA7"/>
    <w:rsid w:val="00CD5E27"/>
    <w:rsid w:val="00CD6859"/>
    <w:rsid w:val="00CE07BD"/>
    <w:rsid w:val="00CE1327"/>
    <w:rsid w:val="00CE2EA4"/>
    <w:rsid w:val="00CE30BC"/>
    <w:rsid w:val="00CE34F8"/>
    <w:rsid w:val="00CE3A7D"/>
    <w:rsid w:val="00CE6720"/>
    <w:rsid w:val="00CE72FD"/>
    <w:rsid w:val="00CE7A9A"/>
    <w:rsid w:val="00CF0522"/>
    <w:rsid w:val="00CF1294"/>
    <w:rsid w:val="00CF13B8"/>
    <w:rsid w:val="00CF1F9B"/>
    <w:rsid w:val="00CF2223"/>
    <w:rsid w:val="00CF24AB"/>
    <w:rsid w:val="00CF30C3"/>
    <w:rsid w:val="00CF36C4"/>
    <w:rsid w:val="00CF4D73"/>
    <w:rsid w:val="00CF53B8"/>
    <w:rsid w:val="00CF6B9A"/>
    <w:rsid w:val="00CF74E6"/>
    <w:rsid w:val="00CF7B06"/>
    <w:rsid w:val="00CF7C1E"/>
    <w:rsid w:val="00CF7DE6"/>
    <w:rsid w:val="00D013D6"/>
    <w:rsid w:val="00D02543"/>
    <w:rsid w:val="00D02A5E"/>
    <w:rsid w:val="00D02DE2"/>
    <w:rsid w:val="00D02E53"/>
    <w:rsid w:val="00D033C3"/>
    <w:rsid w:val="00D036BF"/>
    <w:rsid w:val="00D03D46"/>
    <w:rsid w:val="00D04743"/>
    <w:rsid w:val="00D052D2"/>
    <w:rsid w:val="00D05A20"/>
    <w:rsid w:val="00D06B95"/>
    <w:rsid w:val="00D11165"/>
    <w:rsid w:val="00D11CF9"/>
    <w:rsid w:val="00D132A9"/>
    <w:rsid w:val="00D149C9"/>
    <w:rsid w:val="00D16009"/>
    <w:rsid w:val="00D17832"/>
    <w:rsid w:val="00D17B70"/>
    <w:rsid w:val="00D218E9"/>
    <w:rsid w:val="00D22322"/>
    <w:rsid w:val="00D22EF0"/>
    <w:rsid w:val="00D24491"/>
    <w:rsid w:val="00D24A8B"/>
    <w:rsid w:val="00D266D6"/>
    <w:rsid w:val="00D26CDA"/>
    <w:rsid w:val="00D27AA7"/>
    <w:rsid w:val="00D308B3"/>
    <w:rsid w:val="00D31461"/>
    <w:rsid w:val="00D325B7"/>
    <w:rsid w:val="00D32D8B"/>
    <w:rsid w:val="00D32EDF"/>
    <w:rsid w:val="00D33F56"/>
    <w:rsid w:val="00D3404E"/>
    <w:rsid w:val="00D3413B"/>
    <w:rsid w:val="00D35806"/>
    <w:rsid w:val="00D35896"/>
    <w:rsid w:val="00D360C3"/>
    <w:rsid w:val="00D36A63"/>
    <w:rsid w:val="00D407ED"/>
    <w:rsid w:val="00D41766"/>
    <w:rsid w:val="00D41B34"/>
    <w:rsid w:val="00D41FC7"/>
    <w:rsid w:val="00D42967"/>
    <w:rsid w:val="00D474B4"/>
    <w:rsid w:val="00D47E85"/>
    <w:rsid w:val="00D50B76"/>
    <w:rsid w:val="00D51B16"/>
    <w:rsid w:val="00D51B7C"/>
    <w:rsid w:val="00D51FFE"/>
    <w:rsid w:val="00D52480"/>
    <w:rsid w:val="00D52669"/>
    <w:rsid w:val="00D540E4"/>
    <w:rsid w:val="00D5602F"/>
    <w:rsid w:val="00D5668F"/>
    <w:rsid w:val="00D57D14"/>
    <w:rsid w:val="00D60282"/>
    <w:rsid w:val="00D604CF"/>
    <w:rsid w:val="00D61383"/>
    <w:rsid w:val="00D61C73"/>
    <w:rsid w:val="00D62DA1"/>
    <w:rsid w:val="00D62F41"/>
    <w:rsid w:val="00D6505D"/>
    <w:rsid w:val="00D654EC"/>
    <w:rsid w:val="00D658FA"/>
    <w:rsid w:val="00D65D05"/>
    <w:rsid w:val="00D674F7"/>
    <w:rsid w:val="00D706F7"/>
    <w:rsid w:val="00D710C1"/>
    <w:rsid w:val="00D7338B"/>
    <w:rsid w:val="00D73AD4"/>
    <w:rsid w:val="00D73BBE"/>
    <w:rsid w:val="00D75967"/>
    <w:rsid w:val="00D76824"/>
    <w:rsid w:val="00D76C75"/>
    <w:rsid w:val="00D77A96"/>
    <w:rsid w:val="00D77BE0"/>
    <w:rsid w:val="00D80166"/>
    <w:rsid w:val="00D806DF"/>
    <w:rsid w:val="00D80A37"/>
    <w:rsid w:val="00D80DC7"/>
    <w:rsid w:val="00D825E8"/>
    <w:rsid w:val="00D83A01"/>
    <w:rsid w:val="00D849E2"/>
    <w:rsid w:val="00D87E26"/>
    <w:rsid w:val="00D90287"/>
    <w:rsid w:val="00D902C8"/>
    <w:rsid w:val="00D90938"/>
    <w:rsid w:val="00D914B2"/>
    <w:rsid w:val="00D9175B"/>
    <w:rsid w:val="00D91775"/>
    <w:rsid w:val="00D927E2"/>
    <w:rsid w:val="00D93F0C"/>
    <w:rsid w:val="00DA0B72"/>
    <w:rsid w:val="00DA0C21"/>
    <w:rsid w:val="00DA11C1"/>
    <w:rsid w:val="00DA156F"/>
    <w:rsid w:val="00DA1BA6"/>
    <w:rsid w:val="00DA1E83"/>
    <w:rsid w:val="00DA2490"/>
    <w:rsid w:val="00DA293F"/>
    <w:rsid w:val="00DA2D1E"/>
    <w:rsid w:val="00DA3A4B"/>
    <w:rsid w:val="00DA4587"/>
    <w:rsid w:val="00DA5F36"/>
    <w:rsid w:val="00DA71D2"/>
    <w:rsid w:val="00DA7875"/>
    <w:rsid w:val="00DB15DB"/>
    <w:rsid w:val="00DB16C0"/>
    <w:rsid w:val="00DB1C73"/>
    <w:rsid w:val="00DB3EA2"/>
    <w:rsid w:val="00DB6E7B"/>
    <w:rsid w:val="00DB71A5"/>
    <w:rsid w:val="00DB74E5"/>
    <w:rsid w:val="00DB7653"/>
    <w:rsid w:val="00DB79B9"/>
    <w:rsid w:val="00DC09EC"/>
    <w:rsid w:val="00DC22C6"/>
    <w:rsid w:val="00DC2D16"/>
    <w:rsid w:val="00DC4C6B"/>
    <w:rsid w:val="00DC5287"/>
    <w:rsid w:val="00DC6163"/>
    <w:rsid w:val="00DC7319"/>
    <w:rsid w:val="00DC73F3"/>
    <w:rsid w:val="00DC75D7"/>
    <w:rsid w:val="00DD1C2A"/>
    <w:rsid w:val="00DD216C"/>
    <w:rsid w:val="00DD2401"/>
    <w:rsid w:val="00DD35C4"/>
    <w:rsid w:val="00DD3FA5"/>
    <w:rsid w:val="00DD4D36"/>
    <w:rsid w:val="00DD5D9E"/>
    <w:rsid w:val="00DD6F0F"/>
    <w:rsid w:val="00DD7F58"/>
    <w:rsid w:val="00DE068F"/>
    <w:rsid w:val="00DE14E1"/>
    <w:rsid w:val="00DE1D79"/>
    <w:rsid w:val="00DE21BA"/>
    <w:rsid w:val="00DE396B"/>
    <w:rsid w:val="00DE4183"/>
    <w:rsid w:val="00DE4DAF"/>
    <w:rsid w:val="00DE5339"/>
    <w:rsid w:val="00DE5AE1"/>
    <w:rsid w:val="00DE6262"/>
    <w:rsid w:val="00DE6412"/>
    <w:rsid w:val="00DE663B"/>
    <w:rsid w:val="00DE6B90"/>
    <w:rsid w:val="00DE6BC6"/>
    <w:rsid w:val="00DE7059"/>
    <w:rsid w:val="00DF235D"/>
    <w:rsid w:val="00DF263E"/>
    <w:rsid w:val="00DF3379"/>
    <w:rsid w:val="00DF3633"/>
    <w:rsid w:val="00DF7459"/>
    <w:rsid w:val="00DF7A88"/>
    <w:rsid w:val="00DF7BDC"/>
    <w:rsid w:val="00E01774"/>
    <w:rsid w:val="00E0254F"/>
    <w:rsid w:val="00E0438F"/>
    <w:rsid w:val="00E04747"/>
    <w:rsid w:val="00E05733"/>
    <w:rsid w:val="00E109BF"/>
    <w:rsid w:val="00E12075"/>
    <w:rsid w:val="00E12729"/>
    <w:rsid w:val="00E12AF7"/>
    <w:rsid w:val="00E12DD8"/>
    <w:rsid w:val="00E14437"/>
    <w:rsid w:val="00E14D3A"/>
    <w:rsid w:val="00E170B6"/>
    <w:rsid w:val="00E173E4"/>
    <w:rsid w:val="00E20B4B"/>
    <w:rsid w:val="00E220F4"/>
    <w:rsid w:val="00E243BD"/>
    <w:rsid w:val="00E24A6F"/>
    <w:rsid w:val="00E25CB7"/>
    <w:rsid w:val="00E26554"/>
    <w:rsid w:val="00E26685"/>
    <w:rsid w:val="00E26CA6"/>
    <w:rsid w:val="00E305C9"/>
    <w:rsid w:val="00E32142"/>
    <w:rsid w:val="00E32EAF"/>
    <w:rsid w:val="00E3373F"/>
    <w:rsid w:val="00E3438A"/>
    <w:rsid w:val="00E34951"/>
    <w:rsid w:val="00E36614"/>
    <w:rsid w:val="00E36F80"/>
    <w:rsid w:val="00E404E8"/>
    <w:rsid w:val="00E412F3"/>
    <w:rsid w:val="00E423BC"/>
    <w:rsid w:val="00E425BF"/>
    <w:rsid w:val="00E430EB"/>
    <w:rsid w:val="00E433A7"/>
    <w:rsid w:val="00E44D64"/>
    <w:rsid w:val="00E45B60"/>
    <w:rsid w:val="00E460CD"/>
    <w:rsid w:val="00E46BE5"/>
    <w:rsid w:val="00E46D7E"/>
    <w:rsid w:val="00E470F1"/>
    <w:rsid w:val="00E50E54"/>
    <w:rsid w:val="00E51750"/>
    <w:rsid w:val="00E521BE"/>
    <w:rsid w:val="00E52204"/>
    <w:rsid w:val="00E52F5A"/>
    <w:rsid w:val="00E5335A"/>
    <w:rsid w:val="00E53470"/>
    <w:rsid w:val="00E539D2"/>
    <w:rsid w:val="00E54E47"/>
    <w:rsid w:val="00E55ED3"/>
    <w:rsid w:val="00E55EF4"/>
    <w:rsid w:val="00E574E3"/>
    <w:rsid w:val="00E575EB"/>
    <w:rsid w:val="00E60FCA"/>
    <w:rsid w:val="00E61A21"/>
    <w:rsid w:val="00E62E76"/>
    <w:rsid w:val="00E63078"/>
    <w:rsid w:val="00E6343D"/>
    <w:rsid w:val="00E63466"/>
    <w:rsid w:val="00E65788"/>
    <w:rsid w:val="00E66096"/>
    <w:rsid w:val="00E6750E"/>
    <w:rsid w:val="00E72B2A"/>
    <w:rsid w:val="00E72EBB"/>
    <w:rsid w:val="00E739CB"/>
    <w:rsid w:val="00E75D75"/>
    <w:rsid w:val="00E760E1"/>
    <w:rsid w:val="00E80139"/>
    <w:rsid w:val="00E8073A"/>
    <w:rsid w:val="00E817BB"/>
    <w:rsid w:val="00E81A76"/>
    <w:rsid w:val="00E8341F"/>
    <w:rsid w:val="00E85EF3"/>
    <w:rsid w:val="00E86718"/>
    <w:rsid w:val="00E86E6A"/>
    <w:rsid w:val="00E90C90"/>
    <w:rsid w:val="00E9192F"/>
    <w:rsid w:val="00E92CA4"/>
    <w:rsid w:val="00E93463"/>
    <w:rsid w:val="00E93B5C"/>
    <w:rsid w:val="00E94FDA"/>
    <w:rsid w:val="00E95BE0"/>
    <w:rsid w:val="00E978E3"/>
    <w:rsid w:val="00E97F19"/>
    <w:rsid w:val="00EA3BC8"/>
    <w:rsid w:val="00EA41B7"/>
    <w:rsid w:val="00EA44A1"/>
    <w:rsid w:val="00EA55B9"/>
    <w:rsid w:val="00EA5FDC"/>
    <w:rsid w:val="00EA784F"/>
    <w:rsid w:val="00EB16EB"/>
    <w:rsid w:val="00EB192B"/>
    <w:rsid w:val="00EB1EF6"/>
    <w:rsid w:val="00EB3695"/>
    <w:rsid w:val="00EB4431"/>
    <w:rsid w:val="00EB611F"/>
    <w:rsid w:val="00EB71C2"/>
    <w:rsid w:val="00EC0245"/>
    <w:rsid w:val="00EC0C5E"/>
    <w:rsid w:val="00EC1279"/>
    <w:rsid w:val="00EC2DD6"/>
    <w:rsid w:val="00EC36A5"/>
    <w:rsid w:val="00EC40C1"/>
    <w:rsid w:val="00EC4BCF"/>
    <w:rsid w:val="00EC4E4E"/>
    <w:rsid w:val="00EC57C1"/>
    <w:rsid w:val="00EC5E5A"/>
    <w:rsid w:val="00EC6406"/>
    <w:rsid w:val="00EC643B"/>
    <w:rsid w:val="00ED29FA"/>
    <w:rsid w:val="00ED350A"/>
    <w:rsid w:val="00ED358A"/>
    <w:rsid w:val="00ED35FB"/>
    <w:rsid w:val="00ED3B61"/>
    <w:rsid w:val="00ED5756"/>
    <w:rsid w:val="00ED6E82"/>
    <w:rsid w:val="00ED76B4"/>
    <w:rsid w:val="00ED7B3D"/>
    <w:rsid w:val="00EE0EC9"/>
    <w:rsid w:val="00EE3B87"/>
    <w:rsid w:val="00EE3E2A"/>
    <w:rsid w:val="00EE4218"/>
    <w:rsid w:val="00EE4905"/>
    <w:rsid w:val="00EE7B50"/>
    <w:rsid w:val="00EE7B5E"/>
    <w:rsid w:val="00EF34F2"/>
    <w:rsid w:val="00EF48FF"/>
    <w:rsid w:val="00EF5E18"/>
    <w:rsid w:val="00EF6620"/>
    <w:rsid w:val="00EF679A"/>
    <w:rsid w:val="00EF6E22"/>
    <w:rsid w:val="00EF79D1"/>
    <w:rsid w:val="00F00723"/>
    <w:rsid w:val="00F0296D"/>
    <w:rsid w:val="00F03057"/>
    <w:rsid w:val="00F05F08"/>
    <w:rsid w:val="00F10220"/>
    <w:rsid w:val="00F110D3"/>
    <w:rsid w:val="00F14569"/>
    <w:rsid w:val="00F16097"/>
    <w:rsid w:val="00F16479"/>
    <w:rsid w:val="00F21443"/>
    <w:rsid w:val="00F214D3"/>
    <w:rsid w:val="00F21985"/>
    <w:rsid w:val="00F21B56"/>
    <w:rsid w:val="00F22596"/>
    <w:rsid w:val="00F22800"/>
    <w:rsid w:val="00F2403A"/>
    <w:rsid w:val="00F242F1"/>
    <w:rsid w:val="00F24926"/>
    <w:rsid w:val="00F266C7"/>
    <w:rsid w:val="00F27D41"/>
    <w:rsid w:val="00F317FC"/>
    <w:rsid w:val="00F328B2"/>
    <w:rsid w:val="00F32D8B"/>
    <w:rsid w:val="00F343F5"/>
    <w:rsid w:val="00F34623"/>
    <w:rsid w:val="00F35192"/>
    <w:rsid w:val="00F36833"/>
    <w:rsid w:val="00F36914"/>
    <w:rsid w:val="00F36F33"/>
    <w:rsid w:val="00F37B21"/>
    <w:rsid w:val="00F40462"/>
    <w:rsid w:val="00F41CF1"/>
    <w:rsid w:val="00F42527"/>
    <w:rsid w:val="00F431E0"/>
    <w:rsid w:val="00F442D7"/>
    <w:rsid w:val="00F47EA4"/>
    <w:rsid w:val="00F47FBB"/>
    <w:rsid w:val="00F50A91"/>
    <w:rsid w:val="00F50AB6"/>
    <w:rsid w:val="00F50C51"/>
    <w:rsid w:val="00F5585E"/>
    <w:rsid w:val="00F5659C"/>
    <w:rsid w:val="00F56B3A"/>
    <w:rsid w:val="00F56EF9"/>
    <w:rsid w:val="00F6170E"/>
    <w:rsid w:val="00F61F25"/>
    <w:rsid w:val="00F620A7"/>
    <w:rsid w:val="00F62E48"/>
    <w:rsid w:val="00F6342A"/>
    <w:rsid w:val="00F63560"/>
    <w:rsid w:val="00F6432D"/>
    <w:rsid w:val="00F64529"/>
    <w:rsid w:val="00F64538"/>
    <w:rsid w:val="00F646F0"/>
    <w:rsid w:val="00F64CAB"/>
    <w:rsid w:val="00F6576E"/>
    <w:rsid w:val="00F70816"/>
    <w:rsid w:val="00F70FC2"/>
    <w:rsid w:val="00F71219"/>
    <w:rsid w:val="00F72584"/>
    <w:rsid w:val="00F72628"/>
    <w:rsid w:val="00F72EA2"/>
    <w:rsid w:val="00F74019"/>
    <w:rsid w:val="00F74AA3"/>
    <w:rsid w:val="00F7669F"/>
    <w:rsid w:val="00F766D6"/>
    <w:rsid w:val="00F80248"/>
    <w:rsid w:val="00F8092E"/>
    <w:rsid w:val="00F80A9A"/>
    <w:rsid w:val="00F80E83"/>
    <w:rsid w:val="00F8204E"/>
    <w:rsid w:val="00F82EAE"/>
    <w:rsid w:val="00F82EDE"/>
    <w:rsid w:val="00F832CC"/>
    <w:rsid w:val="00F84D18"/>
    <w:rsid w:val="00F862B7"/>
    <w:rsid w:val="00F866E8"/>
    <w:rsid w:val="00F8687D"/>
    <w:rsid w:val="00F869C2"/>
    <w:rsid w:val="00F86FCB"/>
    <w:rsid w:val="00F90035"/>
    <w:rsid w:val="00F9005C"/>
    <w:rsid w:val="00F91BAF"/>
    <w:rsid w:val="00F91E2F"/>
    <w:rsid w:val="00F91E6B"/>
    <w:rsid w:val="00F92202"/>
    <w:rsid w:val="00F930E6"/>
    <w:rsid w:val="00F942AA"/>
    <w:rsid w:val="00F95C20"/>
    <w:rsid w:val="00F95E66"/>
    <w:rsid w:val="00F970D0"/>
    <w:rsid w:val="00F975A1"/>
    <w:rsid w:val="00F97C3C"/>
    <w:rsid w:val="00FA4616"/>
    <w:rsid w:val="00FA5130"/>
    <w:rsid w:val="00FA5C9F"/>
    <w:rsid w:val="00FA75BD"/>
    <w:rsid w:val="00FA7BA3"/>
    <w:rsid w:val="00FA7C7E"/>
    <w:rsid w:val="00FB0B4A"/>
    <w:rsid w:val="00FB2E13"/>
    <w:rsid w:val="00FB3463"/>
    <w:rsid w:val="00FB5600"/>
    <w:rsid w:val="00FB6796"/>
    <w:rsid w:val="00FB6ACF"/>
    <w:rsid w:val="00FB6C39"/>
    <w:rsid w:val="00FC024E"/>
    <w:rsid w:val="00FC1191"/>
    <w:rsid w:val="00FC1F09"/>
    <w:rsid w:val="00FC41A9"/>
    <w:rsid w:val="00FC41AC"/>
    <w:rsid w:val="00FC5097"/>
    <w:rsid w:val="00FC5735"/>
    <w:rsid w:val="00FC5FF3"/>
    <w:rsid w:val="00FD1D22"/>
    <w:rsid w:val="00FD25F2"/>
    <w:rsid w:val="00FD2C78"/>
    <w:rsid w:val="00FD308B"/>
    <w:rsid w:val="00FD4770"/>
    <w:rsid w:val="00FD49C3"/>
    <w:rsid w:val="00FD4A18"/>
    <w:rsid w:val="00FD533F"/>
    <w:rsid w:val="00FD629F"/>
    <w:rsid w:val="00FD65D5"/>
    <w:rsid w:val="00FD6BEE"/>
    <w:rsid w:val="00FD6D7B"/>
    <w:rsid w:val="00FD7C8B"/>
    <w:rsid w:val="00FE0CA8"/>
    <w:rsid w:val="00FE1145"/>
    <w:rsid w:val="00FE1344"/>
    <w:rsid w:val="00FE16BC"/>
    <w:rsid w:val="00FE31C4"/>
    <w:rsid w:val="00FE45A1"/>
    <w:rsid w:val="00FE4B6B"/>
    <w:rsid w:val="00FE58D5"/>
    <w:rsid w:val="00FE5FAE"/>
    <w:rsid w:val="00FE6B18"/>
    <w:rsid w:val="00FE7D1A"/>
    <w:rsid w:val="00FE7DD2"/>
    <w:rsid w:val="00FF2853"/>
    <w:rsid w:val="00FF31F2"/>
    <w:rsid w:val="00FF3818"/>
    <w:rsid w:val="00FF3BA3"/>
    <w:rsid w:val="00FF3D5A"/>
    <w:rsid w:val="00FF3FE2"/>
    <w:rsid w:val="00FF4D50"/>
    <w:rsid w:val="00FF5EFA"/>
    <w:rsid w:val="00FF5FB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>
      <o:colormenu v:ext="edit" strokecolor="none [3213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MS Reference Sans Serif" w:eastAsiaTheme="minorHAnsi" w:hAnsi="MS Reference Sans Serif" w:cs="Microsoft Sans Serif"/>
        <w:sz w:val="24"/>
        <w:szCs w:val="24"/>
        <w:lang w:val="fr-FR" w:eastAsia="en-US" w:bidi="ar-SA"/>
      </w:rPr>
    </w:rPrDefault>
    <w:pPrDefault>
      <w:pPr>
        <w:spacing w:after="200" w:line="276" w:lineRule="auto"/>
        <w:ind w:left="714" w:hanging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1EBD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8932E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932E3"/>
  </w:style>
  <w:style w:type="paragraph" w:styleId="Pieddepage">
    <w:name w:val="footer"/>
    <w:basedOn w:val="Normal"/>
    <w:link w:val="PieddepageCar"/>
    <w:uiPriority w:val="99"/>
    <w:unhideWhenUsed/>
    <w:rsid w:val="008932E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932E3"/>
  </w:style>
  <w:style w:type="paragraph" w:styleId="Textedebulles">
    <w:name w:val="Balloon Text"/>
    <w:basedOn w:val="Normal"/>
    <w:link w:val="TextedebullesCar"/>
    <w:uiPriority w:val="99"/>
    <w:semiHidden/>
    <w:unhideWhenUsed/>
    <w:rsid w:val="008932E3"/>
    <w:pPr>
      <w:spacing w:after="0" w:line="240" w:lineRule="auto"/>
    </w:pPr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932E3"/>
    <w:rPr>
      <w:sz w:val="16"/>
      <w:szCs w:val="16"/>
    </w:rPr>
  </w:style>
  <w:style w:type="paragraph" w:styleId="Paragraphedeliste">
    <w:name w:val="List Paragraph"/>
    <w:basedOn w:val="Normal"/>
    <w:uiPriority w:val="34"/>
    <w:qFormat/>
    <w:rsid w:val="003F469B"/>
    <w:pPr>
      <w:ind w:left="720"/>
      <w:contextualSpacing/>
    </w:pPr>
  </w:style>
  <w:style w:type="table" w:styleId="Grilledutableau">
    <w:name w:val="Table Grid"/>
    <w:basedOn w:val="TableauNormal"/>
    <w:uiPriority w:val="59"/>
    <w:rsid w:val="003F469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link w:val="SansinterligneCar"/>
    <w:uiPriority w:val="1"/>
    <w:qFormat/>
    <w:rsid w:val="009F3419"/>
    <w:pPr>
      <w:spacing w:after="0" w:line="240" w:lineRule="auto"/>
      <w:ind w:left="0" w:firstLine="0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SansinterligneCar">
    <w:name w:val="Sans interligne Car"/>
    <w:basedOn w:val="Policepardfaut"/>
    <w:link w:val="Sansinterligne"/>
    <w:uiPriority w:val="1"/>
    <w:rsid w:val="009F3419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144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26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35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43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image" Target="media/image55.wmf"/><Relationship Id="rId12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16" Type="http://schemas.openxmlformats.org/officeDocument/2006/relationships/image" Target="media/image54.wmf"/><Relationship Id="rId124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fontTable" Target="fontTable.xml"/><Relationship Id="rId7" Type="http://schemas.openxmlformats.org/officeDocument/2006/relationships/image" Target="media/image1.gi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29</TotalTime>
  <Pages>2</Pages>
  <Words>485</Words>
  <Characters>2671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hma</dc:creator>
  <cp:keywords/>
  <dc:description/>
  <cp:lastModifiedBy>Rahma</cp:lastModifiedBy>
  <cp:revision>32</cp:revision>
  <dcterms:created xsi:type="dcterms:W3CDTF">2015-08-12T05:32:00Z</dcterms:created>
  <dcterms:modified xsi:type="dcterms:W3CDTF">2015-11-01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